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909EED" w14:textId="77777777" w:rsidR="003A6204" w:rsidRPr="005457ED" w:rsidRDefault="003A6204" w:rsidP="00D458AE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4E40CA">
        <w:rPr>
          <w:b/>
          <w:color w:val="000099"/>
          <w:sz w:val="36"/>
        </w:rPr>
        <w:t>4.5</w:t>
      </w:r>
      <w:r w:rsidRPr="005457E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Diagonalization</w:t>
      </w:r>
    </w:p>
    <w:p w14:paraId="702DBB9E" w14:textId="77777777" w:rsidR="003A6204" w:rsidRDefault="003A6204" w:rsidP="003A6204">
      <w:r>
        <w:t xml:space="preserve">When </w:t>
      </w:r>
      <w:r w:rsidR="007029DD" w:rsidRPr="007029DD">
        <w:rPr>
          <w:position w:val="-6"/>
        </w:rPr>
        <w:object w:dxaOrig="220" w:dyaOrig="279" w14:anchorId="410F41AD">
          <v:shape id="_x0000_i1026" type="#_x0000_t75" style="width:11.4pt;height:14.4pt" o:ole="">
            <v:imagedata r:id="rId8" o:title=""/>
          </v:shape>
          <o:OLEObject Type="Embed" ProgID="Equation.DSMT4" ShapeID="_x0000_i1026" DrawAspect="Content" ObjectID="_1654958012" r:id="rId9"/>
        </w:object>
      </w:r>
      <w:r w:rsidR="007029DD">
        <w:t xml:space="preserve"> </w:t>
      </w:r>
      <w:r>
        <w:t xml:space="preserve">is an eigenvector, multiplication by </w:t>
      </w:r>
      <w:r w:rsidRPr="0085042D">
        <w:rPr>
          <w:b/>
          <w:i/>
          <w:sz w:val="26"/>
          <w:szCs w:val="26"/>
        </w:rPr>
        <w:t>A</w:t>
      </w:r>
      <w:r>
        <w:t xml:space="preserve"> is just multiplication by a single number: </w:t>
      </w:r>
      <w:r w:rsidR="00025F94" w:rsidRPr="000E69AB">
        <w:rPr>
          <w:position w:val="-6"/>
        </w:rPr>
        <w:object w:dxaOrig="859" w:dyaOrig="279" w14:anchorId="015757B4">
          <v:shape id="_x0000_i1027" type="#_x0000_t75" style="width:42.6pt;height:14.4pt" o:ole="">
            <v:imagedata r:id="rId10" o:title=""/>
          </v:shape>
          <o:OLEObject Type="Embed" ProgID="Equation.DSMT4" ShapeID="_x0000_i1027" DrawAspect="Content" ObjectID="_1654958013" r:id="rId11"/>
        </w:object>
      </w:r>
      <w:r>
        <w:t>.</w:t>
      </w:r>
    </w:p>
    <w:p w14:paraId="25838E37" w14:textId="77777777" w:rsidR="003A6204" w:rsidRDefault="003A6204" w:rsidP="003A6204">
      <w:r>
        <w:t xml:space="preserve">The matrix </w:t>
      </w:r>
      <w:r w:rsidRPr="0085042D">
        <w:rPr>
          <w:b/>
          <w:i/>
          <w:sz w:val="26"/>
          <w:szCs w:val="26"/>
        </w:rPr>
        <w:t>A</w:t>
      </w:r>
      <w:r>
        <w:t xml:space="preserve"> turns into a diagonal matrix </w:t>
      </w:r>
      <w:r w:rsidRPr="0085042D">
        <w:rPr>
          <w:b/>
          <w:i/>
          <w:sz w:val="26"/>
          <w:szCs w:val="26"/>
        </w:rPr>
        <w:t>A</w:t>
      </w:r>
      <w:r>
        <w:t xml:space="preserve"> when we use the eigenvectors property.</w:t>
      </w:r>
    </w:p>
    <w:p w14:paraId="42F3AA86" w14:textId="77777777" w:rsidR="003A6204" w:rsidRDefault="003A6204" w:rsidP="007029DD">
      <w:pPr>
        <w:spacing w:line="360" w:lineRule="auto"/>
      </w:pPr>
    </w:p>
    <w:p w14:paraId="18E1A8A7" w14:textId="77777777" w:rsidR="003A6204" w:rsidRPr="0068101F" w:rsidRDefault="003A6204" w:rsidP="003A6204">
      <w:pPr>
        <w:spacing w:after="120" w:line="240" w:lineRule="auto"/>
        <w:rPr>
          <w:b/>
          <w:sz w:val="26"/>
          <w:szCs w:val="26"/>
        </w:rPr>
      </w:pPr>
      <w:r w:rsidRPr="0068101F">
        <w:rPr>
          <w:b/>
          <w:sz w:val="26"/>
          <w:szCs w:val="26"/>
        </w:rPr>
        <w:t>Diagonalization</w:t>
      </w:r>
    </w:p>
    <w:p w14:paraId="240FDD92" w14:textId="77777777" w:rsidR="003A6204" w:rsidRDefault="003A6204" w:rsidP="003A6204">
      <w:pPr>
        <w:spacing w:line="240" w:lineRule="auto"/>
      </w:pPr>
      <w:r>
        <w:t xml:space="preserve">Suppose the </w:t>
      </w:r>
      <w:r w:rsidRPr="00C90EC9">
        <w:rPr>
          <w:i/>
          <w:sz w:val="26"/>
          <w:szCs w:val="26"/>
        </w:rPr>
        <w:t>n</w:t>
      </w:r>
      <w:r>
        <w:t xml:space="preserve"> by </w:t>
      </w:r>
      <w:r w:rsidRPr="00C90EC9">
        <w:rPr>
          <w:i/>
          <w:sz w:val="26"/>
          <w:szCs w:val="26"/>
        </w:rPr>
        <w:t>n</w:t>
      </w:r>
      <w:r>
        <w:t xml:space="preserve"> matrix </w:t>
      </w:r>
      <w:r w:rsidRPr="004C2E68">
        <w:rPr>
          <w:b/>
          <w:i/>
          <w:sz w:val="26"/>
          <w:szCs w:val="26"/>
        </w:rPr>
        <w:t>A</w:t>
      </w:r>
      <w:r>
        <w:t xml:space="preserve"> has </w:t>
      </w:r>
      <w:r w:rsidRPr="00C90EC9">
        <w:rPr>
          <w:i/>
          <w:sz w:val="26"/>
          <w:szCs w:val="26"/>
        </w:rPr>
        <w:t>n</w:t>
      </w:r>
      <w:r>
        <w:t xml:space="preserve"> linearly independent eigenvectors </w:t>
      </w:r>
      <w:r w:rsidR="00025F94" w:rsidRPr="000E69AB">
        <w:rPr>
          <w:position w:val="-18"/>
        </w:rPr>
        <w:object w:dxaOrig="1120" w:dyaOrig="420" w14:anchorId="0ECC3D4E">
          <v:shape id="_x0000_i1028" type="#_x0000_t75" style="width:56.1pt;height:21pt" o:ole="">
            <v:imagedata r:id="rId12" o:title=""/>
          </v:shape>
          <o:OLEObject Type="Embed" ProgID="Equation.DSMT4" ShapeID="_x0000_i1028" DrawAspect="Content" ObjectID="_1654958014" r:id="rId13"/>
        </w:object>
      </w:r>
      <w:r>
        <w:t xml:space="preserve">. Put them into the column of an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>
        <w:t xml:space="preserve"> </w:t>
      </w:r>
      <w:r>
        <w:rPr>
          <w:b/>
          <w:i/>
          <w:sz w:val="26"/>
          <w:szCs w:val="26"/>
        </w:rPr>
        <w:t>P</w:t>
      </w:r>
      <w:r>
        <w:t xml:space="preserve">. Then </w:t>
      </w:r>
      <w:r w:rsidR="000E69AB" w:rsidRPr="000E69AB">
        <w:rPr>
          <w:position w:val="-4"/>
        </w:rPr>
        <w:object w:dxaOrig="780" w:dyaOrig="360" w14:anchorId="4C58938E">
          <v:shape id="_x0000_i1029" type="#_x0000_t75" style="width:39pt;height:18pt" o:ole="">
            <v:imagedata r:id="rId14" o:title=""/>
          </v:shape>
          <o:OLEObject Type="Embed" ProgID="Equation.DSMT4" ShapeID="_x0000_i1029" DrawAspect="Content" ObjectID="_1654958015" r:id="rId15"/>
        </w:object>
      </w:r>
      <w:r>
        <w:t xml:space="preserve"> is the eigenvalue matrix </w:t>
      </w:r>
      <w:r w:rsidRPr="00576EEA">
        <w:rPr>
          <w:b/>
          <w:i/>
          <w:sz w:val="26"/>
          <w:szCs w:val="26"/>
        </w:rPr>
        <w:t>A</w:t>
      </w:r>
      <w:r>
        <w:t>:</w:t>
      </w:r>
    </w:p>
    <w:p w14:paraId="0FB3E7C9" w14:textId="77777777" w:rsidR="003A6204" w:rsidRDefault="000E69AB" w:rsidP="003A6204">
      <w:pPr>
        <w:spacing w:before="120" w:after="120"/>
        <w:jc w:val="center"/>
        <w:rPr>
          <w:position w:val="-56"/>
        </w:rPr>
      </w:pPr>
      <w:r w:rsidRPr="000E69AB">
        <w:rPr>
          <w:position w:val="-56"/>
        </w:rPr>
        <w:object w:dxaOrig="3320" w:dyaOrig="1240" w14:anchorId="7D219918">
          <v:shape id="_x0000_i1030" type="#_x0000_t75" style="width:165.6pt;height:62.1pt" o:ole="">
            <v:imagedata r:id="rId16" o:title=""/>
          </v:shape>
          <o:OLEObject Type="Embed" ProgID="Equation.DSMT4" ShapeID="_x0000_i1030" DrawAspect="Content" ObjectID="_1654958016" r:id="rId17"/>
        </w:object>
      </w:r>
    </w:p>
    <w:p w14:paraId="03CFB0E9" w14:textId="77777777" w:rsidR="003A6204" w:rsidRDefault="003A6204" w:rsidP="003A6204"/>
    <w:p w14:paraId="51C29889" w14:textId="77777777" w:rsidR="007029DD" w:rsidRDefault="007029DD" w:rsidP="003A6204"/>
    <w:p w14:paraId="31629AF5" w14:textId="77777777" w:rsidR="003A6204" w:rsidRPr="00DC36B3" w:rsidRDefault="003A6204" w:rsidP="003A6204">
      <w:pPr>
        <w:spacing w:after="120"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2EDF8504" w14:textId="77777777" w:rsidR="003A6204" w:rsidRDefault="003A6204" w:rsidP="003A6204">
      <w:r>
        <w:t xml:space="preserve">The projection matrix </w:t>
      </w:r>
      <w:r w:rsidR="000E69AB" w:rsidRPr="000E69AB">
        <w:rPr>
          <w:position w:val="-30"/>
        </w:rPr>
        <w:object w:dxaOrig="1260" w:dyaOrig="720" w14:anchorId="0CFB2276">
          <v:shape id="_x0000_i1031" type="#_x0000_t75" style="width:63pt;height:36pt" o:ole="">
            <v:imagedata r:id="rId18" o:title=""/>
          </v:shape>
          <o:OLEObject Type="Embed" ProgID="Equation.DSMT4" ShapeID="_x0000_i1031" DrawAspect="Content" ObjectID="_1654958017" r:id="rId19"/>
        </w:object>
      </w:r>
      <w:r>
        <w:t xml:space="preserve"> has </w:t>
      </w:r>
      <w:r w:rsidR="00CF4A7E" w:rsidRPr="00CF4A7E">
        <w:rPr>
          <w:position w:val="-20"/>
        </w:rPr>
        <w:object w:dxaOrig="1600" w:dyaOrig="440" w14:anchorId="1965BC58">
          <v:shape id="_x0000_i1032" type="#_x0000_t75" style="width:80.1pt;height:22.5pt" o:ole="">
            <v:imagedata r:id="rId20" o:title=""/>
          </v:shape>
          <o:OLEObject Type="Embed" ProgID="Equation.DSMT4" ShapeID="_x0000_i1032" DrawAspect="Content" ObjectID="_1654958018" r:id="rId21"/>
        </w:object>
      </w:r>
    </w:p>
    <w:p w14:paraId="4FFEC664" w14:textId="77777777" w:rsidR="00CF4A7E" w:rsidRPr="00CF4A7E" w:rsidRDefault="00CF4A7E" w:rsidP="00CF4A7E">
      <w:pPr>
        <w:spacing w:line="360" w:lineRule="auto"/>
        <w:rPr>
          <w:b/>
          <w:i/>
          <w:color w:val="FF0000"/>
          <w:u w:val="single"/>
        </w:rPr>
      </w:pPr>
      <w:r w:rsidRPr="00CF4A7E">
        <w:rPr>
          <w:b/>
          <w:i/>
          <w:color w:val="FF0000"/>
          <w:u w:val="single"/>
        </w:rPr>
        <w:t>Solution</w:t>
      </w:r>
    </w:p>
    <w:p w14:paraId="7C0DBF4B" w14:textId="77777777" w:rsidR="00CF4A7E" w:rsidRDefault="00CF4A7E" w:rsidP="00CF4A7E">
      <w:pPr>
        <w:tabs>
          <w:tab w:val="left" w:pos="1620"/>
        </w:tabs>
        <w:ind w:left="360"/>
      </w:pPr>
      <w:r>
        <w:t xml:space="preserve">For </w:t>
      </w:r>
      <w:r w:rsidRPr="00CF4A7E">
        <w:rPr>
          <w:position w:val="-20"/>
        </w:rPr>
        <w:object w:dxaOrig="2900" w:dyaOrig="520" w14:anchorId="6EF74DA3">
          <v:shape id="_x0000_i1033" type="#_x0000_t75" style="width:144.6pt;height:26.4pt" o:ole="">
            <v:imagedata r:id="rId22" o:title=""/>
          </v:shape>
          <o:OLEObject Type="Embed" ProgID="Equation.DSMT4" ShapeID="_x0000_i1033" DrawAspect="Content" ObjectID="_1654958019" r:id="rId23"/>
        </w:object>
      </w:r>
    </w:p>
    <w:p w14:paraId="36709FB3" w14:textId="77777777" w:rsidR="00CF4A7E" w:rsidRDefault="00CF4A7E" w:rsidP="00CF4A7E">
      <w:pPr>
        <w:ind w:left="720"/>
      </w:pPr>
      <w:r w:rsidRPr="00CF4A7E">
        <w:rPr>
          <w:position w:val="-46"/>
        </w:rPr>
        <w:object w:dxaOrig="3780" w:dyaOrig="1040" w14:anchorId="206A65F8">
          <v:shape id="_x0000_i1034" type="#_x0000_t75" style="width:189pt;height:51.6pt" o:ole="">
            <v:imagedata r:id="rId24" o:title=""/>
          </v:shape>
          <o:OLEObject Type="Embed" ProgID="Equation.DSMT4" ShapeID="_x0000_i1034" DrawAspect="Content" ObjectID="_1654958020" r:id="rId25"/>
        </w:object>
      </w:r>
      <w:r>
        <w:t xml:space="preserve"> </w:t>
      </w:r>
    </w:p>
    <w:p w14:paraId="19AB6ED2" w14:textId="77777777" w:rsidR="00CF4A7E" w:rsidRDefault="00CF4A7E" w:rsidP="00CF4A7E">
      <w:pPr>
        <w:ind w:left="720"/>
      </w:pPr>
      <w:r w:rsidRPr="00CF4A7E">
        <w:rPr>
          <w:position w:val="-16"/>
        </w:rPr>
        <w:object w:dxaOrig="859" w:dyaOrig="400" w14:anchorId="2CD6A965">
          <v:shape id="_x0000_i1035" type="#_x0000_t75" style="width:42.6pt;height:20.4pt" o:ole="">
            <v:imagedata r:id="rId26" o:title=""/>
          </v:shape>
          <o:OLEObject Type="Embed" ProgID="Equation.DSMT4" ShapeID="_x0000_i1035" DrawAspect="Content" ObjectID="_1654958021" r:id="rId27"/>
        </w:object>
      </w:r>
    </w:p>
    <w:p w14:paraId="60C72B21" w14:textId="77777777" w:rsidR="00CF4A7E" w:rsidRDefault="00CF4A7E" w:rsidP="00047DA7">
      <w:pPr>
        <w:spacing w:line="360" w:lineRule="auto"/>
        <w:ind w:left="720"/>
      </w:pPr>
      <w:r>
        <w:t xml:space="preserve">Therefore, </w:t>
      </w:r>
      <w:r w:rsidRPr="00CF4A7E">
        <w:rPr>
          <w:position w:val="-36"/>
        </w:rPr>
        <w:object w:dxaOrig="1180" w:dyaOrig="780" w14:anchorId="422D5A6A">
          <v:shape id="_x0000_i1036" type="#_x0000_t75" style="width:59.1pt;height:39pt" o:ole="">
            <v:imagedata r:id="rId28" o:title=""/>
          </v:shape>
          <o:OLEObject Type="Embed" ProgID="Equation.DSMT4" ShapeID="_x0000_i1036" DrawAspect="Content" ObjectID="_1654958022" r:id="rId29"/>
        </w:object>
      </w:r>
    </w:p>
    <w:p w14:paraId="53CE7DB5" w14:textId="77777777" w:rsidR="00047DA7" w:rsidRDefault="00047DA7" w:rsidP="00047DA7">
      <w:pPr>
        <w:tabs>
          <w:tab w:val="left" w:pos="1620"/>
        </w:tabs>
        <w:ind w:left="360"/>
      </w:pPr>
      <w:r>
        <w:t xml:space="preserve">For </w:t>
      </w:r>
      <w:r w:rsidRPr="00CF4A7E">
        <w:rPr>
          <w:position w:val="-20"/>
        </w:rPr>
        <w:object w:dxaOrig="2980" w:dyaOrig="520" w14:anchorId="60F25C5D">
          <v:shape id="_x0000_i1037" type="#_x0000_t75" style="width:149.4pt;height:26.4pt" o:ole="">
            <v:imagedata r:id="rId30" o:title=""/>
          </v:shape>
          <o:OLEObject Type="Embed" ProgID="Equation.DSMT4" ShapeID="_x0000_i1037" DrawAspect="Content" ObjectID="_1654958023" r:id="rId31"/>
        </w:object>
      </w:r>
    </w:p>
    <w:p w14:paraId="33B97819" w14:textId="77777777" w:rsidR="00047DA7" w:rsidRDefault="00047DA7" w:rsidP="00047DA7">
      <w:pPr>
        <w:ind w:left="720"/>
      </w:pPr>
      <w:r w:rsidRPr="00CF4A7E">
        <w:rPr>
          <w:position w:val="-46"/>
        </w:rPr>
        <w:object w:dxaOrig="4200" w:dyaOrig="1040" w14:anchorId="4CCE3D0B">
          <v:shape id="_x0000_i1038" type="#_x0000_t75" style="width:210pt;height:51.6pt" o:ole="">
            <v:imagedata r:id="rId32" o:title=""/>
          </v:shape>
          <o:OLEObject Type="Embed" ProgID="Equation.DSMT4" ShapeID="_x0000_i1038" DrawAspect="Content" ObjectID="_1654958024" r:id="rId33"/>
        </w:object>
      </w:r>
      <w:r>
        <w:t xml:space="preserve"> </w:t>
      </w:r>
    </w:p>
    <w:p w14:paraId="6D412DC6" w14:textId="77777777" w:rsidR="00047DA7" w:rsidRDefault="00047DA7" w:rsidP="00047DA7">
      <w:pPr>
        <w:ind w:left="720"/>
      </w:pPr>
      <w:r w:rsidRPr="00CF4A7E">
        <w:rPr>
          <w:position w:val="-16"/>
        </w:rPr>
        <w:object w:dxaOrig="720" w:dyaOrig="400" w14:anchorId="1F089FFF">
          <v:shape id="_x0000_i1039" type="#_x0000_t75" style="width:36pt;height:20.4pt" o:ole="">
            <v:imagedata r:id="rId34" o:title=""/>
          </v:shape>
          <o:OLEObject Type="Embed" ProgID="Equation.DSMT4" ShapeID="_x0000_i1039" DrawAspect="Content" ObjectID="_1654958025" r:id="rId35"/>
        </w:object>
      </w:r>
    </w:p>
    <w:p w14:paraId="7885E4D6" w14:textId="77777777" w:rsidR="00047DA7" w:rsidRDefault="00047DA7" w:rsidP="00047DA7">
      <w:pPr>
        <w:ind w:left="720"/>
      </w:pPr>
      <w:r>
        <w:t xml:space="preserve">Therefore, </w:t>
      </w:r>
      <w:r w:rsidRPr="00CF4A7E">
        <w:rPr>
          <w:position w:val="-36"/>
        </w:rPr>
        <w:object w:dxaOrig="1060" w:dyaOrig="780" w14:anchorId="28EEBAAD">
          <v:shape id="_x0000_i1040" type="#_x0000_t75" style="width:53.4pt;height:39pt" o:ole="">
            <v:imagedata r:id="rId36" o:title=""/>
          </v:shape>
          <o:OLEObject Type="Embed" ProgID="Equation.DSMT4" ShapeID="_x0000_i1040" DrawAspect="Content" ObjectID="_1654958026" r:id="rId37"/>
        </w:object>
      </w:r>
    </w:p>
    <w:p w14:paraId="43A8D2C3" w14:textId="77777777" w:rsidR="00CF4A7E" w:rsidRDefault="00CF4A7E" w:rsidP="00CF4A7E">
      <w:pPr>
        <w:ind w:left="360"/>
      </w:pPr>
    </w:p>
    <w:p w14:paraId="3EAA67C5" w14:textId="77777777" w:rsidR="00047DA7" w:rsidRDefault="003A6204" w:rsidP="003A6204">
      <w:r>
        <w:t xml:space="preserve">The eigenvectors are: </w:t>
      </w:r>
      <w:r w:rsidR="00047DA7" w:rsidRPr="000E69AB">
        <w:rPr>
          <w:position w:val="-14"/>
        </w:rPr>
        <w:object w:dxaOrig="1860" w:dyaOrig="400" w14:anchorId="697C4BCC">
          <v:shape id="_x0000_i1041" type="#_x0000_t75" style="width:93pt;height:20.4pt" o:ole="">
            <v:imagedata r:id="rId38" o:title=""/>
          </v:shape>
          <o:OLEObject Type="Embed" ProgID="Equation.DSMT4" ShapeID="_x0000_i1041" DrawAspect="Content" ObjectID="_1654958027" r:id="rId39"/>
        </w:object>
      </w:r>
      <w:r>
        <w:t xml:space="preserve"> that are the value of </w:t>
      </w:r>
      <w:r>
        <w:rPr>
          <w:i/>
          <w:sz w:val="26"/>
          <w:szCs w:val="26"/>
        </w:rPr>
        <w:t>P</w:t>
      </w:r>
      <w:r>
        <w:t xml:space="preserve">.  </w:t>
      </w:r>
    </w:p>
    <w:p w14:paraId="2A5BBDBF" w14:textId="77777777" w:rsidR="003A6204" w:rsidRDefault="00047DA7" w:rsidP="003A26B8">
      <w:pPr>
        <w:spacing w:line="360" w:lineRule="auto"/>
      </w:pPr>
      <w:r w:rsidRPr="000E69AB">
        <w:rPr>
          <w:position w:val="-30"/>
        </w:rPr>
        <w:object w:dxaOrig="1240" w:dyaOrig="720" w14:anchorId="6074BFDA">
          <v:shape id="_x0000_i1042" type="#_x0000_t75" style="width:62.1pt;height:36pt" o:ole="">
            <v:imagedata r:id="rId40" o:title=""/>
          </v:shape>
          <o:OLEObject Type="Embed" ProgID="Equation.DSMT4" ShapeID="_x0000_i1042" DrawAspect="Content" ObjectID="_1654958028" r:id="rId41"/>
        </w:object>
      </w:r>
    </w:p>
    <w:p w14:paraId="1C8AFF50" w14:textId="77777777" w:rsidR="003A6204" w:rsidRDefault="00047DA7" w:rsidP="00025F94">
      <w:r w:rsidRPr="000E69AB">
        <w:rPr>
          <w:position w:val="-30"/>
        </w:rPr>
        <w:object w:dxaOrig="1980" w:dyaOrig="720" w14:anchorId="79F0F9DD">
          <v:shape id="_x0000_i1043" type="#_x0000_t75" style="width:99pt;height:36pt" o:ole="">
            <v:imagedata r:id="rId42" o:title=""/>
          </v:shape>
          <o:OLEObject Type="Embed" ProgID="Equation.DSMT4" ShapeID="_x0000_i1043" DrawAspect="Content" ObjectID="_1654958029" r:id="rId43"/>
        </w:object>
      </w:r>
    </w:p>
    <w:p w14:paraId="1B715903" w14:textId="77777777" w:rsidR="00025F94" w:rsidRDefault="00025F94" w:rsidP="00E536E1">
      <w:pPr>
        <w:tabs>
          <w:tab w:val="left" w:pos="450"/>
        </w:tabs>
        <w:spacing w:line="480" w:lineRule="auto"/>
      </w:pPr>
      <w:r>
        <w:tab/>
      </w:r>
      <w:bookmarkStart w:id="0" w:name="MTBlankEqn"/>
      <w:r w:rsidR="00047DA7" w:rsidRPr="00047DA7">
        <w:rPr>
          <w:position w:val="-50"/>
        </w:rPr>
        <w:object w:dxaOrig="1200" w:dyaOrig="1120" w14:anchorId="2CAE942A">
          <v:shape id="_x0000_i1044" type="#_x0000_t75" style="width:60pt;height:56.1pt" o:ole="">
            <v:imagedata r:id="rId44" o:title=""/>
          </v:shape>
          <o:OLEObject Type="Embed" ProgID="Equation.DSMT4" ShapeID="_x0000_i1044" DrawAspect="Content" ObjectID="_1654958030" r:id="rId45"/>
        </w:object>
      </w:r>
      <w:bookmarkEnd w:id="0"/>
    </w:p>
    <w:p w14:paraId="66707D5D" w14:textId="77777777" w:rsidR="003A6204" w:rsidRDefault="00A57DF9" w:rsidP="00A57DF9">
      <w:pPr>
        <w:ind w:left="360"/>
      </w:pPr>
      <w:r w:rsidRPr="00FE4E0C">
        <w:rPr>
          <w:position w:val="-50"/>
        </w:rPr>
        <w:object w:dxaOrig="4420" w:dyaOrig="1120" w14:anchorId="4076D2EB">
          <v:shape id="_x0000_i1045" type="#_x0000_t75" style="width:220.5pt;height:56.1pt" o:ole="">
            <v:imagedata r:id="rId46" o:title=""/>
          </v:shape>
          <o:OLEObject Type="Embed" ProgID="Equation.DSMT4" ShapeID="_x0000_i1045" DrawAspect="Content" ObjectID="_1654958031" r:id="rId47"/>
        </w:object>
      </w:r>
    </w:p>
    <w:p w14:paraId="0486383F" w14:textId="77777777" w:rsidR="00FE4E0C" w:rsidRDefault="00FE4E0C" w:rsidP="00A57DF9">
      <w:pPr>
        <w:tabs>
          <w:tab w:val="left" w:pos="2970"/>
        </w:tabs>
        <w:spacing w:line="360" w:lineRule="auto"/>
        <w:ind w:left="360"/>
      </w:pPr>
      <w:r>
        <w:tab/>
      </w:r>
      <w:r w:rsidR="00A57DF9" w:rsidRPr="00B3626A">
        <w:rPr>
          <w:position w:val="-30"/>
        </w:rPr>
        <w:object w:dxaOrig="960" w:dyaOrig="720" w14:anchorId="29865C09">
          <v:shape id="_x0000_i1046" type="#_x0000_t75" style="width:48pt;height:36pt" o:ole="">
            <v:imagedata r:id="rId48" o:title=""/>
          </v:shape>
          <o:OLEObject Type="Embed" ProgID="Equation.DSMT4" ShapeID="_x0000_i1046" DrawAspect="Content" ObjectID="_1654958032" r:id="rId49"/>
        </w:object>
      </w:r>
    </w:p>
    <w:p w14:paraId="2C288C19" w14:textId="77777777" w:rsidR="00FE4E0C" w:rsidRDefault="00A57DF9" w:rsidP="00FE4E0C">
      <w:pPr>
        <w:ind w:left="360"/>
      </w:pPr>
      <w:r w:rsidRPr="00FE4E0C">
        <w:rPr>
          <w:position w:val="-72"/>
        </w:rPr>
        <w:object w:dxaOrig="4280" w:dyaOrig="1560" w14:anchorId="228596DE">
          <v:shape id="_x0000_i1047" type="#_x0000_t75" style="width:213.9pt;height:78pt" o:ole="">
            <v:imagedata r:id="rId50" o:title=""/>
          </v:shape>
          <o:OLEObject Type="Embed" ProgID="Equation.DSMT4" ShapeID="_x0000_i1047" DrawAspect="Content" ObjectID="_1654958033" r:id="rId51"/>
        </w:object>
      </w:r>
    </w:p>
    <w:p w14:paraId="2A93724D" w14:textId="77777777" w:rsidR="003A6204" w:rsidRDefault="003A6204" w:rsidP="00E444FE"/>
    <w:p w14:paraId="7594B7EE" w14:textId="77777777" w:rsidR="00E444FE" w:rsidRDefault="00E444FE" w:rsidP="00A57DF9">
      <w:pPr>
        <w:spacing w:line="360" w:lineRule="auto"/>
      </w:pPr>
    </w:p>
    <w:p w14:paraId="65611BFF" w14:textId="77777777" w:rsidR="003A6204" w:rsidRPr="00C90EC9" w:rsidRDefault="003A6204" w:rsidP="003A6204">
      <w:pPr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14:paraId="597BED43" w14:textId="77777777" w:rsidR="003A6204" w:rsidRDefault="003A6204" w:rsidP="003A6204">
      <w:pPr>
        <w:spacing w:line="240" w:lineRule="auto"/>
      </w:pPr>
      <w:r>
        <w:t xml:space="preserve">A square matrix </w:t>
      </w:r>
      <w:r w:rsidRPr="005A25DC">
        <w:rPr>
          <w:i/>
          <w:sz w:val="28"/>
          <w:szCs w:val="28"/>
        </w:rPr>
        <w:t>A</w:t>
      </w:r>
      <w:r>
        <w:t xml:space="preserve"> is called </w:t>
      </w:r>
      <w:r w:rsidRPr="005A25DC">
        <w:rPr>
          <w:b/>
          <w:i/>
        </w:rPr>
        <w:t>diagonalizable</w:t>
      </w:r>
      <w:r>
        <w:t xml:space="preserve"> if there is an invertible matrix </w:t>
      </w:r>
      <w:r>
        <w:rPr>
          <w:i/>
          <w:sz w:val="26"/>
          <w:szCs w:val="26"/>
        </w:rPr>
        <w:t>P</w:t>
      </w:r>
      <w:r w:rsidRPr="005A25DC">
        <w:rPr>
          <w:sz w:val="26"/>
          <w:szCs w:val="26"/>
        </w:rPr>
        <w:t xml:space="preserve"> </w:t>
      </w:r>
      <w:r>
        <w:t xml:space="preserve">such that </w:t>
      </w:r>
      <w:r w:rsidR="000E69AB" w:rsidRPr="000E69AB">
        <w:rPr>
          <w:position w:val="-4"/>
        </w:rPr>
        <w:object w:dxaOrig="780" w:dyaOrig="360" w14:anchorId="79F99511">
          <v:shape id="_x0000_i1048" type="#_x0000_t75" style="width:39pt;height:18pt" o:ole="">
            <v:imagedata r:id="rId52" o:title=""/>
          </v:shape>
          <o:OLEObject Type="Embed" ProgID="Equation.DSMT4" ShapeID="_x0000_i1048" DrawAspect="Content" ObjectID="_1654958034" r:id="rId53"/>
        </w:object>
      </w:r>
      <w:r>
        <w:rPr>
          <w:position w:val="-6"/>
        </w:rPr>
        <w:t xml:space="preserve"> is diagonal; the matrix </w:t>
      </w:r>
      <w:r>
        <w:rPr>
          <w:i/>
          <w:position w:val="-6"/>
          <w:sz w:val="26"/>
          <w:szCs w:val="26"/>
        </w:rPr>
        <w:t>P</w:t>
      </w:r>
      <w:r>
        <w:rPr>
          <w:position w:val="-6"/>
        </w:rPr>
        <w:t xml:space="preserve"> is said to </w:t>
      </w:r>
      <w:r w:rsidRPr="005A25DC">
        <w:rPr>
          <w:b/>
          <w:i/>
          <w:color w:val="632423" w:themeColor="accent2" w:themeShade="80"/>
          <w:position w:val="-6"/>
        </w:rPr>
        <w:t>diagonalize</w:t>
      </w:r>
      <w:r w:rsidRPr="005A25DC">
        <w:rPr>
          <w:color w:val="632423" w:themeColor="accent2" w:themeShade="80"/>
          <w:position w:val="-6"/>
        </w:rPr>
        <w:t xml:space="preserve"> </w:t>
      </w:r>
      <w:r w:rsidRPr="005A25DC">
        <w:rPr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14:paraId="024A0533" w14:textId="77777777" w:rsidR="003A6204" w:rsidRDefault="003A6204" w:rsidP="003A6204"/>
    <w:p w14:paraId="6CB6318B" w14:textId="77777777" w:rsidR="003A6204" w:rsidRDefault="003A6204" w:rsidP="003A6204">
      <w:r>
        <w:br w:type="page"/>
      </w:r>
    </w:p>
    <w:p w14:paraId="24978E4C" w14:textId="77777777" w:rsidR="003A6204" w:rsidRPr="00687C32" w:rsidRDefault="003A6204" w:rsidP="003A6204">
      <w:pPr>
        <w:spacing w:after="120"/>
        <w:rPr>
          <w:b/>
          <w:i/>
          <w:color w:val="632423" w:themeColor="accent2" w:themeShade="80"/>
          <w:sz w:val="28"/>
        </w:rPr>
      </w:pPr>
      <w:r w:rsidRPr="00687C3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653ABA45" w14:textId="77777777" w:rsidR="003A6204" w:rsidRDefault="003A6204" w:rsidP="003A6204">
      <w:r w:rsidRPr="005F47B9">
        <w:rPr>
          <w:b/>
          <w:i/>
        </w:rPr>
        <w:t xml:space="preserve">Independent </w:t>
      </w:r>
      <w:r w:rsidRPr="005F47B9">
        <w:rPr>
          <w:b/>
          <w:i/>
          <w:sz w:val="26"/>
          <w:szCs w:val="26"/>
        </w:rPr>
        <w:t>x</w:t>
      </w:r>
      <w:r w:rsidRPr="005F47B9">
        <w:rPr>
          <w:b/>
          <w:i/>
        </w:rPr>
        <w:t xml:space="preserve"> from different </w:t>
      </w:r>
      <w:r w:rsidRPr="005F47B9">
        <w:rPr>
          <w:b/>
          <w:i/>
          <w:sz w:val="26"/>
          <w:szCs w:val="26"/>
        </w:rPr>
        <w:sym w:font="Symbol" w:char="F06C"/>
      </w:r>
      <w:r>
        <w:t xml:space="preserve"> - Eigenvectors </w:t>
      </w:r>
      <w:r w:rsidR="00DF5D76" w:rsidRPr="000E69AB">
        <w:rPr>
          <w:position w:val="-18"/>
        </w:rPr>
        <w:object w:dxaOrig="1120" w:dyaOrig="420" w14:anchorId="76D8A5E2">
          <v:shape id="_x0000_i1049" type="#_x0000_t75" style="width:56.1pt;height:21pt" o:ole="">
            <v:imagedata r:id="rId54" o:title=""/>
          </v:shape>
          <o:OLEObject Type="Embed" ProgID="Equation.DSMT4" ShapeID="_x0000_i1049" DrawAspect="Content" ObjectID="_1654958035" r:id="rId55"/>
        </w:object>
      </w:r>
      <w:r w:rsidRPr="000C100E">
        <w:t xml:space="preserve"> that correspond to distinct </w:t>
      </w:r>
      <w:r>
        <w:t xml:space="preserve">(all different) eigenvalues are linearly independent. An </w:t>
      </w:r>
      <w:r w:rsidRPr="005379EC">
        <w:rPr>
          <w:i/>
          <w:sz w:val="26"/>
          <w:szCs w:val="26"/>
        </w:rPr>
        <w:t>n</w:t>
      </w:r>
      <w:r>
        <w:t xml:space="preserve"> by </w:t>
      </w:r>
      <w:r w:rsidRPr="005379EC">
        <w:rPr>
          <w:i/>
          <w:sz w:val="26"/>
          <w:szCs w:val="26"/>
        </w:rPr>
        <w:t>n</w:t>
      </w:r>
      <w:r>
        <w:t xml:space="preserve"> matrix that has </w:t>
      </w:r>
      <w:r w:rsidRPr="009F0503">
        <w:rPr>
          <w:i/>
          <w:sz w:val="26"/>
          <w:szCs w:val="26"/>
        </w:rPr>
        <w:t>n</w:t>
      </w:r>
      <w:r>
        <w:t xml:space="preserve"> different eigenvalues (no repeated </w:t>
      </w:r>
      <w:r w:rsidRPr="005379EC">
        <w:rPr>
          <w:sz w:val="26"/>
          <w:szCs w:val="26"/>
        </w:rPr>
        <w:sym w:font="Symbol" w:char="F06C"/>
      </w:r>
      <w:r>
        <w:t>’s) must be diagonalizable.</w:t>
      </w:r>
    </w:p>
    <w:p w14:paraId="1908DFE8" w14:textId="77777777" w:rsidR="003A6204" w:rsidRPr="000C100E" w:rsidRDefault="003A6204" w:rsidP="003A6204">
      <w:pPr>
        <w:spacing w:after="120"/>
      </w:pPr>
    </w:p>
    <w:p w14:paraId="04827DE8" w14:textId="77777777" w:rsidR="003A6204" w:rsidRPr="00C041DA" w:rsidRDefault="003A6204" w:rsidP="003A6204">
      <w:pPr>
        <w:spacing w:after="120"/>
        <w:rPr>
          <w:b/>
          <w:i/>
          <w:color w:val="FF0000"/>
        </w:rPr>
      </w:pPr>
      <w:r w:rsidRPr="00C041DA">
        <w:rPr>
          <w:b/>
          <w:i/>
          <w:color w:val="FF0000"/>
        </w:rPr>
        <w:t>Proof</w:t>
      </w:r>
    </w:p>
    <w:p w14:paraId="1D24F0B8" w14:textId="77777777" w:rsidR="003A6204" w:rsidRDefault="003A6204" w:rsidP="003A6204">
      <w:pPr>
        <w:tabs>
          <w:tab w:val="left" w:pos="3600"/>
        </w:tabs>
        <w:spacing w:after="120"/>
        <w:ind w:left="360"/>
        <w:rPr>
          <w:position w:val="-18"/>
        </w:rPr>
      </w:pPr>
      <w:r>
        <w:t xml:space="preserve">Suppose </w:t>
      </w:r>
      <w:r w:rsidR="00DF5D76" w:rsidRPr="000E69AB">
        <w:rPr>
          <w:position w:val="-18"/>
        </w:rPr>
        <w:object w:dxaOrig="2120" w:dyaOrig="420" w14:anchorId="7060C0EA">
          <v:shape id="_x0000_i1050" type="#_x0000_t75" style="width:105.9pt;height:21pt" o:ole="">
            <v:imagedata r:id="rId56" o:title=""/>
          </v:shape>
          <o:OLEObject Type="Embed" ProgID="Equation.DSMT4" ShapeID="_x0000_i1050" DrawAspect="Content" ObjectID="_1654958036" r:id="rId57"/>
        </w:object>
      </w:r>
    </w:p>
    <w:p w14:paraId="2D33889A" w14:textId="77777777" w:rsidR="003A6204" w:rsidRDefault="00DF5D76" w:rsidP="003A6204">
      <w:pPr>
        <w:ind w:left="360"/>
        <w:rPr>
          <w:position w:val="-18"/>
        </w:rPr>
      </w:pPr>
      <w:r w:rsidRPr="000E69AB">
        <w:rPr>
          <w:position w:val="-38"/>
        </w:rPr>
        <w:object w:dxaOrig="2400" w:dyaOrig="880" w14:anchorId="4AD5CDEA">
          <v:shape id="_x0000_i1051" type="#_x0000_t75" style="width:120pt;height:44.4pt" o:ole="">
            <v:imagedata r:id="rId58" o:title=""/>
          </v:shape>
          <o:OLEObject Type="Embed" ProgID="Equation.DSMT4" ShapeID="_x0000_i1051" DrawAspect="Content" ObjectID="_1654958037" r:id="rId59"/>
        </w:object>
      </w:r>
    </w:p>
    <w:p w14:paraId="2D0C59E8" w14:textId="77777777" w:rsidR="003A6204" w:rsidRDefault="003A6204" w:rsidP="003A6204">
      <w:pPr>
        <w:tabs>
          <w:tab w:val="left" w:pos="720"/>
        </w:tabs>
        <w:spacing w:after="120"/>
        <w:ind w:left="360"/>
      </w:pPr>
      <w:r>
        <w:rPr>
          <w:position w:val="-18"/>
        </w:rPr>
        <w:tab/>
      </w:r>
      <w:r w:rsidR="00DF5D76">
        <w:rPr>
          <w:position w:val="-18"/>
        </w:rPr>
        <w:object w:dxaOrig="2700" w:dyaOrig="420" w14:anchorId="07495C0F">
          <v:shape id="_x0000_i1052" type="#_x0000_t75" style="width:135pt;height:21pt" o:ole="">
            <v:imagedata r:id="rId60" o:title=""/>
          </v:shape>
          <o:OLEObject Type="Embed" ProgID="Equation.DSMT4" ShapeID="_x0000_i1052" DrawAspect="Content" ObjectID="_1654958038" r:id="rId61"/>
        </w:object>
      </w:r>
    </w:p>
    <w:p w14:paraId="4DE1EA94" w14:textId="77777777" w:rsidR="003A6204" w:rsidRDefault="003A6204" w:rsidP="003A6204">
      <w:pPr>
        <w:tabs>
          <w:tab w:val="left" w:pos="3600"/>
        </w:tabs>
        <w:ind w:left="360"/>
      </w:pPr>
      <w:r w:rsidRPr="000A2346">
        <w:t>Multiply</w:t>
      </w:r>
      <w:r>
        <w:t xml:space="preserve"> </w:t>
      </w:r>
      <w:r w:rsidR="000E69AB" w:rsidRPr="000E69AB">
        <w:rPr>
          <w:position w:val="-10"/>
        </w:rPr>
        <w:object w:dxaOrig="320" w:dyaOrig="320" w14:anchorId="245D5AF5">
          <v:shape id="_x0000_i1053" type="#_x0000_t75" style="width:15.6pt;height:15.6pt" o:ole="">
            <v:imagedata r:id="rId62" o:title=""/>
          </v:shape>
          <o:OLEObject Type="Embed" ProgID="Equation.DSMT4" ShapeID="_x0000_i1053" DrawAspect="Content" ObjectID="_1654958039" r:id="rId63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="000E69AB">
        <w:rPr>
          <w:position w:val="-18"/>
        </w:rPr>
        <w:object w:dxaOrig="360" w:dyaOrig="420" w14:anchorId="2C7722A0">
          <v:shape id="_x0000_i1054" type="#_x0000_t75" style="width:18pt;height:21pt" o:ole="">
            <v:imagedata r:id="rId64" o:title=""/>
          </v:shape>
          <o:OLEObject Type="Embed" ProgID="Equation.DSMT4" ShapeID="_x0000_i1054" DrawAspect="Content" ObjectID="_1654958040" r:id="rId65"/>
        </w:object>
      </w:r>
      <w:r w:rsidRPr="000A2346">
        <w:t>, that implies to</w:t>
      </w:r>
    </w:p>
    <w:p w14:paraId="6EF10CAD" w14:textId="77777777" w:rsidR="003A6204" w:rsidRDefault="003A6204" w:rsidP="003A6204">
      <w:pPr>
        <w:tabs>
          <w:tab w:val="left" w:pos="720"/>
        </w:tabs>
        <w:spacing w:after="120"/>
        <w:ind w:left="360"/>
        <w:rPr>
          <w:position w:val="-18"/>
        </w:rPr>
      </w:pPr>
      <w:r>
        <w:rPr>
          <w:position w:val="-18"/>
        </w:rPr>
        <w:tab/>
      </w:r>
      <w:r w:rsidR="00DF5D76">
        <w:rPr>
          <w:position w:val="-18"/>
        </w:rPr>
        <w:object w:dxaOrig="2720" w:dyaOrig="420" w14:anchorId="717821BF">
          <v:shape id="_x0000_i1055" type="#_x0000_t75" style="width:135.6pt;height:21pt" o:ole="">
            <v:imagedata r:id="rId66" o:title=""/>
          </v:shape>
          <o:OLEObject Type="Embed" ProgID="Equation.DSMT4" ShapeID="_x0000_i1055" DrawAspect="Content" ObjectID="_1654958041" r:id="rId67"/>
        </w:object>
      </w:r>
    </w:p>
    <w:p w14:paraId="30802BAE" w14:textId="77777777" w:rsidR="003A6204" w:rsidRDefault="000E69AB" w:rsidP="003A6204">
      <w:pPr>
        <w:ind w:left="360"/>
        <w:rPr>
          <w:position w:val="-18"/>
        </w:rPr>
      </w:pPr>
      <w:r w:rsidRPr="000E69AB">
        <w:rPr>
          <w:position w:val="-10"/>
        </w:rPr>
        <w:object w:dxaOrig="859" w:dyaOrig="320" w14:anchorId="28B3A37C">
          <v:shape id="_x0000_i1056" type="#_x0000_t75" style="width:42.6pt;height:15.6pt" o:ole="">
            <v:imagedata r:id="rId68" o:title=""/>
          </v:shape>
          <o:OLEObject Type="Embed" ProgID="Equation.DSMT4" ShapeID="_x0000_i1056" DrawAspect="Content" ObjectID="_1654958042" r:id="rId69"/>
        </w:object>
      </w:r>
    </w:p>
    <w:p w14:paraId="40187C2A" w14:textId="77777777" w:rsidR="003A6204" w:rsidRDefault="00DF5D76" w:rsidP="003A6204">
      <w:pPr>
        <w:ind w:left="360"/>
        <w:rPr>
          <w:position w:val="-18"/>
        </w:rPr>
      </w:pPr>
      <w:r w:rsidRPr="000E69AB">
        <w:rPr>
          <w:position w:val="-20"/>
        </w:rPr>
        <w:object w:dxaOrig="4400" w:dyaOrig="520" w14:anchorId="0E9392B5">
          <v:shape id="_x0000_i1057" type="#_x0000_t75" style="width:219.9pt;height:26.4pt" o:ole="">
            <v:imagedata r:id="rId70" o:title=""/>
          </v:shape>
          <o:OLEObject Type="Embed" ProgID="Equation.DSMT4" ShapeID="_x0000_i1057" DrawAspect="Content" ObjectID="_1654958043" r:id="rId71"/>
        </w:object>
      </w:r>
    </w:p>
    <w:p w14:paraId="06603BD1" w14:textId="77777777" w:rsidR="003A6204" w:rsidRDefault="00DF5D76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4220" w:dyaOrig="420" w14:anchorId="4E6FE83E">
          <v:shape id="_x0000_i1058" type="#_x0000_t75" style="width:210.9pt;height:21pt" o:ole="">
            <v:imagedata r:id="rId72" o:title=""/>
          </v:shape>
          <o:OLEObject Type="Embed" ProgID="Equation.DSMT4" ShapeID="_x0000_i1058" DrawAspect="Content" ObjectID="_1654958044" r:id="rId73"/>
        </w:object>
      </w:r>
    </w:p>
    <w:p w14:paraId="34E36B43" w14:textId="77777777" w:rsidR="003A6204" w:rsidRDefault="00DF5D76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2100" w:dyaOrig="420" w14:anchorId="362D7F18">
          <v:shape id="_x0000_i1059" type="#_x0000_t75" style="width:105pt;height:21pt" o:ole="">
            <v:imagedata r:id="rId74" o:title=""/>
          </v:shape>
          <o:OLEObject Type="Embed" ProgID="Equation.DSMT4" ShapeID="_x0000_i1059" DrawAspect="Content" ObjectID="_1654958045" r:id="rId75"/>
        </w:object>
      </w:r>
    </w:p>
    <w:p w14:paraId="1396B4DF" w14:textId="77777777" w:rsidR="003A6204" w:rsidRDefault="00DF5D76" w:rsidP="003A6204">
      <w:pPr>
        <w:ind w:left="360"/>
        <w:rPr>
          <w:position w:val="-18"/>
        </w:rPr>
      </w:pPr>
      <w:r w:rsidRPr="000E69AB">
        <w:rPr>
          <w:position w:val="-20"/>
        </w:rPr>
        <w:object w:dxaOrig="1939" w:dyaOrig="520" w14:anchorId="0A719D21">
          <v:shape id="_x0000_i1060" type="#_x0000_t75" style="width:96.9pt;height:26.4pt" o:ole="">
            <v:imagedata r:id="rId76" o:title=""/>
          </v:shape>
          <o:OLEObject Type="Embed" ProgID="Equation.DSMT4" ShapeID="_x0000_i1060" DrawAspect="Content" ObjectID="_1654958046" r:id="rId77"/>
        </w:object>
      </w:r>
    </w:p>
    <w:p w14:paraId="17A58616" w14:textId="77777777" w:rsidR="003A6204" w:rsidRDefault="003A6204" w:rsidP="003A6204">
      <w:pPr>
        <w:spacing w:after="120"/>
        <w:ind w:left="360"/>
        <w:rPr>
          <w:position w:val="-18"/>
        </w:rPr>
      </w:pPr>
      <w:r w:rsidRPr="000A2346">
        <w:t xml:space="preserve">Since </w:t>
      </w:r>
      <w:r w:rsidR="00DF5D76" w:rsidRPr="000E69AB">
        <w:rPr>
          <w:position w:val="-18"/>
        </w:rPr>
        <w:object w:dxaOrig="680" w:dyaOrig="420" w14:anchorId="43A5B38F">
          <v:shape id="_x0000_i1061" type="#_x0000_t75" style="width:33.9pt;height:21pt" o:ole="">
            <v:imagedata r:id="rId78" o:title=""/>
          </v:shape>
          <o:OLEObject Type="Embed" ProgID="Equation.DSMT4" ShapeID="_x0000_i1061" DrawAspect="Content" ObjectID="_1654958047" r:id="rId79"/>
        </w:object>
      </w:r>
      <w:r>
        <w:t xml:space="preserve"> and </w:t>
      </w:r>
      <w:r w:rsidRPr="005379EC">
        <w:rPr>
          <w:sz w:val="26"/>
          <w:szCs w:val="26"/>
        </w:rPr>
        <w:sym w:font="Symbol" w:char="F06C"/>
      </w:r>
      <w:r>
        <w:t xml:space="preserve">’s are different </w:t>
      </w:r>
      <w:r w:rsidR="000E69AB" w:rsidRPr="000E69AB">
        <w:rPr>
          <w:position w:val="-18"/>
        </w:rPr>
        <w:object w:dxaOrig="1240" w:dyaOrig="420" w14:anchorId="46E6541C">
          <v:shape id="_x0000_i1062" type="#_x0000_t75" style="width:62.1pt;height:21pt" o:ole="">
            <v:imagedata r:id="rId80" o:title=""/>
          </v:shape>
          <o:OLEObject Type="Embed" ProgID="Equation.DSMT4" ShapeID="_x0000_i1062" DrawAspect="Content" ObjectID="_1654958048" r:id="rId81"/>
        </w:object>
      </w:r>
      <w:r>
        <w:t xml:space="preserve">, we forced </w:t>
      </w:r>
      <w:r w:rsidR="002F5B55" w:rsidRPr="002F5B55">
        <w:rPr>
          <w:position w:val="-22"/>
        </w:rPr>
        <w:object w:dxaOrig="800" w:dyaOrig="460" w14:anchorId="0D3583E0">
          <v:shape id="_x0000_i1063" type="#_x0000_t75" style="width:39.9pt;height:23.4pt" o:ole="">
            <v:imagedata r:id="rId82" o:title=""/>
          </v:shape>
          <o:OLEObject Type="Embed" ProgID="Equation.DSMT4" ShapeID="_x0000_i1063" DrawAspect="Content" ObjectID="_1654958049" r:id="rId83"/>
        </w:object>
      </w:r>
    </w:p>
    <w:p w14:paraId="4415C0E0" w14:textId="77777777" w:rsidR="003A6204" w:rsidRDefault="003A6204" w:rsidP="003A6204">
      <w:pPr>
        <w:tabs>
          <w:tab w:val="left" w:pos="3600"/>
        </w:tabs>
        <w:ind w:left="360"/>
        <w:rPr>
          <w:position w:val="-18"/>
        </w:rPr>
      </w:pPr>
      <w:r>
        <w:t xml:space="preserve">Similarly; </w:t>
      </w:r>
      <w:r w:rsidRPr="000A2346">
        <w:t>Multiply</w:t>
      </w:r>
      <w:r>
        <w:t xml:space="preserve"> </w:t>
      </w:r>
      <w:r w:rsidR="000E69AB" w:rsidRPr="000E69AB">
        <w:rPr>
          <w:position w:val="-10"/>
        </w:rPr>
        <w:object w:dxaOrig="320" w:dyaOrig="320" w14:anchorId="5910E9B6">
          <v:shape id="_x0000_i1064" type="#_x0000_t75" style="width:15.6pt;height:15.6pt" o:ole="">
            <v:imagedata r:id="rId84" o:title=""/>
          </v:shape>
          <o:OLEObject Type="Embed" ProgID="Equation.DSMT4" ShapeID="_x0000_i1064" DrawAspect="Content" ObjectID="_1654958050" r:id="rId85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="000E69AB">
        <w:rPr>
          <w:position w:val="-18"/>
        </w:rPr>
        <w:object w:dxaOrig="320" w:dyaOrig="420" w14:anchorId="78E2D3F0">
          <v:shape id="_x0000_i1065" type="#_x0000_t75" style="width:15.6pt;height:21pt" o:ole="">
            <v:imagedata r:id="rId86" o:title=""/>
          </v:shape>
          <o:OLEObject Type="Embed" ProgID="Equation.DSMT4" ShapeID="_x0000_i1065" DrawAspect="Content" ObjectID="_1654958051" r:id="rId87"/>
        </w:object>
      </w:r>
      <w:r w:rsidRPr="000A2346">
        <w:t>, that implies to</w:t>
      </w:r>
      <w:r>
        <w:t xml:space="preserve"> </w:t>
      </w:r>
      <w:r>
        <w:rPr>
          <w:position w:val="-18"/>
        </w:rPr>
        <w:tab/>
      </w:r>
      <w:r w:rsidR="00DF5D76">
        <w:rPr>
          <w:position w:val="-18"/>
        </w:rPr>
        <w:object w:dxaOrig="2659" w:dyaOrig="420" w14:anchorId="30E9A2D0">
          <v:shape id="_x0000_i1066" type="#_x0000_t75" style="width:132.6pt;height:21pt" o:ole="">
            <v:imagedata r:id="rId88" o:title=""/>
          </v:shape>
          <o:OLEObject Type="Embed" ProgID="Equation.DSMT4" ShapeID="_x0000_i1066" DrawAspect="Content" ObjectID="_1654958052" r:id="rId89"/>
        </w:object>
      </w:r>
    </w:p>
    <w:p w14:paraId="119524C6" w14:textId="77777777" w:rsidR="003A6204" w:rsidRDefault="000E69AB" w:rsidP="003A6204">
      <w:pPr>
        <w:ind w:left="360"/>
        <w:rPr>
          <w:position w:val="-18"/>
        </w:rPr>
      </w:pPr>
      <w:r w:rsidRPr="000E69AB">
        <w:rPr>
          <w:position w:val="-10"/>
        </w:rPr>
        <w:object w:dxaOrig="859" w:dyaOrig="320" w14:anchorId="0E17CC86">
          <v:shape id="_x0000_i1067" type="#_x0000_t75" style="width:42.6pt;height:15.6pt" o:ole="">
            <v:imagedata r:id="rId90" o:title=""/>
          </v:shape>
          <o:OLEObject Type="Embed" ProgID="Equation.DSMT4" ShapeID="_x0000_i1067" DrawAspect="Content" ObjectID="_1654958053" r:id="rId91"/>
        </w:object>
      </w:r>
    </w:p>
    <w:p w14:paraId="21B079C7" w14:textId="77777777" w:rsidR="003A6204" w:rsidRDefault="002F5B55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4120" w:dyaOrig="420" w14:anchorId="420DE4AE">
          <v:shape id="_x0000_i1068" type="#_x0000_t75" style="width:206.1pt;height:21pt" o:ole="">
            <v:imagedata r:id="rId92" o:title=""/>
          </v:shape>
          <o:OLEObject Type="Embed" ProgID="Equation.DSMT4" ShapeID="_x0000_i1068" DrawAspect="Content" ObjectID="_1654958054" r:id="rId93"/>
        </w:object>
      </w:r>
    </w:p>
    <w:p w14:paraId="0A3C8377" w14:textId="77777777" w:rsidR="003A6204" w:rsidRDefault="002F5B55" w:rsidP="003A6204">
      <w:pPr>
        <w:spacing w:after="120"/>
        <w:ind w:left="360"/>
        <w:rPr>
          <w:position w:val="-20"/>
        </w:rPr>
      </w:pPr>
      <w:r w:rsidRPr="002F5B55">
        <w:rPr>
          <w:position w:val="-22"/>
        </w:rPr>
        <w:object w:dxaOrig="3400" w:dyaOrig="540" w14:anchorId="2A0AC34D">
          <v:shape id="_x0000_i1069" type="#_x0000_t75" style="width:170.1pt;height:27pt" o:ole="">
            <v:imagedata r:id="rId94" o:title=""/>
          </v:shape>
          <o:OLEObject Type="Embed" ProgID="Equation.DSMT4" ShapeID="_x0000_i1069" DrawAspect="Content" ObjectID="_1654958055" r:id="rId95"/>
        </w:object>
      </w:r>
    </w:p>
    <w:p w14:paraId="4E8C1A3C" w14:textId="77777777" w:rsidR="003A6204" w:rsidRDefault="003A6204" w:rsidP="003A6204">
      <w:r w:rsidRPr="008D1724">
        <w:t xml:space="preserve">Therefore, </w:t>
      </w:r>
      <w:r w:rsidR="00261A94" w:rsidRPr="000E69AB">
        <w:rPr>
          <w:position w:val="-18"/>
        </w:rPr>
        <w:object w:dxaOrig="1200" w:dyaOrig="420" w14:anchorId="79F31D83">
          <v:shape id="_x0000_i1070" type="#_x0000_t75" style="width:60pt;height:21pt" o:ole="">
            <v:imagedata r:id="rId96" o:title=""/>
          </v:shape>
          <o:OLEObject Type="Embed" ProgID="Equation.DSMT4" ShapeID="_x0000_i1070" DrawAspect="Content" ObjectID="_1654958056" r:id="rId97"/>
        </w:object>
      </w:r>
      <w:r w:rsidRPr="008D1724">
        <w:t xml:space="preserve"> </w:t>
      </w:r>
      <w:r>
        <w:t>must be independent.</w:t>
      </w:r>
    </w:p>
    <w:p w14:paraId="6FD75DDD" w14:textId="77777777" w:rsidR="003A6204" w:rsidRDefault="003A6204" w:rsidP="003A6204"/>
    <w:p w14:paraId="3438E0F8" w14:textId="77777777" w:rsidR="003A6204" w:rsidRDefault="003A6204" w:rsidP="003A6204"/>
    <w:p w14:paraId="051B6356" w14:textId="77777777" w:rsidR="003403E9" w:rsidRPr="00007E03" w:rsidRDefault="003403E9" w:rsidP="008F3263">
      <w:pPr>
        <w:spacing w:after="120" w:line="240" w:lineRule="auto"/>
        <w:rPr>
          <w:b/>
          <w:i/>
          <w:color w:val="984806" w:themeColor="accent6" w:themeShade="80"/>
          <w:sz w:val="28"/>
        </w:rPr>
      </w:pPr>
      <w:r w:rsidRPr="00007E03">
        <w:rPr>
          <w:b/>
          <w:i/>
          <w:color w:val="984806" w:themeColor="accent6" w:themeShade="80"/>
          <w:sz w:val="28"/>
        </w:rPr>
        <w:t>Theorem</w:t>
      </w:r>
    </w:p>
    <w:p w14:paraId="06BE9A89" w14:textId="77777777" w:rsidR="003403E9" w:rsidRDefault="003403E9" w:rsidP="00F00314">
      <w:pPr>
        <w:spacing w:line="240" w:lineRule="auto"/>
        <w:ind w:left="360"/>
      </w:pPr>
      <w:r>
        <w:t xml:space="preserve">If  </w:t>
      </w:r>
      <w:r w:rsidR="00261A94" w:rsidRPr="000E69AB">
        <w:rPr>
          <w:position w:val="-18"/>
        </w:rPr>
        <w:object w:dxaOrig="1120" w:dyaOrig="420" w14:anchorId="7EC021CC">
          <v:shape id="_x0000_i1071" type="#_x0000_t75" style="width:55.5pt;height:21pt" o:ole="">
            <v:imagedata r:id="rId98" o:title=""/>
          </v:shape>
          <o:OLEObject Type="Embed" ProgID="Equation.DSMT4" ShapeID="_x0000_i1071" DrawAspect="Content" ObjectID="_1654958057" r:id="rId99"/>
        </w:object>
      </w:r>
      <w:r>
        <w:t xml:space="preserve"> are eigenvectors of </w:t>
      </w:r>
      <w:r w:rsidRPr="0088669B">
        <w:rPr>
          <w:i/>
          <w:sz w:val="26"/>
          <w:szCs w:val="26"/>
        </w:rPr>
        <w:t>A</w:t>
      </w:r>
      <w:r>
        <w:t xml:space="preserve"> corresponding to distinct eigenvalues </w:t>
      </w:r>
      <w:r w:rsidR="000E69AB" w:rsidRPr="000E69AB">
        <w:rPr>
          <w:position w:val="-18"/>
        </w:rPr>
        <w:object w:dxaOrig="1180" w:dyaOrig="420" w14:anchorId="2BDD8F03">
          <v:shape id="_x0000_i1072" type="#_x0000_t75" style="width:59.1pt;height:21pt" o:ole="">
            <v:imagedata r:id="rId100" o:title=""/>
          </v:shape>
          <o:OLEObject Type="Embed" ProgID="Equation.DSMT4" ShapeID="_x0000_i1072" DrawAspect="Content" ObjectID="_1654958058" r:id="rId101"/>
        </w:object>
      </w:r>
      <w:r>
        <w:t xml:space="preserve">, then </w:t>
      </w:r>
      <w:r w:rsidR="00261A94" w:rsidRPr="000E69AB">
        <w:rPr>
          <w:position w:val="-20"/>
        </w:rPr>
        <w:object w:dxaOrig="1760" w:dyaOrig="520" w14:anchorId="6DC44253">
          <v:shape id="_x0000_i1073" type="#_x0000_t75" style="width:87.6pt;height:26.4pt" o:ole="">
            <v:imagedata r:id="rId102" o:title=""/>
          </v:shape>
          <o:OLEObject Type="Embed" ProgID="Equation.DSMT4" ShapeID="_x0000_i1073" DrawAspect="Content" ObjectID="_1654958059" r:id="rId103"/>
        </w:object>
      </w:r>
      <w:r>
        <w:t xml:space="preserve"> is linearly independent set.</w:t>
      </w:r>
    </w:p>
    <w:p w14:paraId="593B2766" w14:textId="77777777" w:rsidR="00DC36B3" w:rsidRDefault="00DC36B3" w:rsidP="00F0031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4D6365A5" w14:textId="77777777" w:rsidR="003403E9" w:rsidRPr="00A212B2" w:rsidRDefault="003403E9" w:rsidP="00F0031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A212B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793F52DD" w14:textId="77777777" w:rsidR="003403E9" w:rsidRDefault="003403E9" w:rsidP="00F00314">
      <w:pPr>
        <w:spacing w:line="360" w:lineRule="auto"/>
      </w:pPr>
      <w:r>
        <w:t xml:space="preserve">If an </w:t>
      </w:r>
      <w:r w:rsidRPr="00A212B2">
        <w:rPr>
          <w:i/>
          <w:sz w:val="26"/>
          <w:szCs w:val="26"/>
        </w:rPr>
        <w:t>n</w:t>
      </w:r>
      <w:r>
        <w:t xml:space="preserve"> x </w:t>
      </w:r>
      <w:r w:rsidRPr="00A212B2">
        <w:rPr>
          <w:i/>
          <w:sz w:val="26"/>
          <w:szCs w:val="26"/>
        </w:rPr>
        <w:t>n</w:t>
      </w:r>
      <w:r>
        <w:t xml:space="preserve"> matrix </w:t>
      </w: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32333D">
        <w:rPr>
          <w:i/>
          <w:sz w:val="26"/>
          <w:szCs w:val="26"/>
        </w:rPr>
        <w:t>n</w:t>
      </w:r>
      <w:r>
        <w:t xml:space="preserve"> distinct eigenvalues, then the following are equivalent:</w:t>
      </w:r>
    </w:p>
    <w:p w14:paraId="0D5AE605" w14:textId="77777777" w:rsidR="003403E9" w:rsidRDefault="003403E9" w:rsidP="002105BD">
      <w:pPr>
        <w:pStyle w:val="ListParagraph"/>
        <w:numPr>
          <w:ilvl w:val="0"/>
          <w:numId w:val="9"/>
        </w:numPr>
        <w:spacing w:line="360" w:lineRule="auto"/>
      </w:pPr>
      <w:r w:rsidRPr="00A212B2">
        <w:rPr>
          <w:b/>
          <w:i/>
          <w:sz w:val="26"/>
          <w:szCs w:val="26"/>
        </w:rPr>
        <w:t>A</w:t>
      </w:r>
      <w:r>
        <w:t xml:space="preserve"> is diagonalizable</w:t>
      </w:r>
    </w:p>
    <w:p w14:paraId="7336F97F" w14:textId="77777777" w:rsidR="003403E9" w:rsidRDefault="003403E9" w:rsidP="002105BD">
      <w:pPr>
        <w:pStyle w:val="ListParagraph"/>
        <w:numPr>
          <w:ilvl w:val="0"/>
          <w:numId w:val="9"/>
        </w:numPr>
        <w:spacing w:line="240" w:lineRule="auto"/>
      </w:pP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A212B2">
        <w:rPr>
          <w:i/>
          <w:sz w:val="26"/>
          <w:szCs w:val="26"/>
        </w:rPr>
        <w:t>n</w:t>
      </w:r>
      <w:r>
        <w:t xml:space="preserve"> linearly independent eigenvectors.</w:t>
      </w:r>
    </w:p>
    <w:p w14:paraId="1F0E795F" w14:textId="77777777" w:rsidR="003403E9" w:rsidRDefault="003403E9" w:rsidP="005D6114">
      <w:pPr>
        <w:spacing w:line="360" w:lineRule="auto"/>
      </w:pPr>
    </w:p>
    <w:p w14:paraId="0952EB49" w14:textId="77777777" w:rsidR="003403E9" w:rsidRDefault="003403E9" w:rsidP="005D6114">
      <w:pPr>
        <w:spacing w:line="360" w:lineRule="auto"/>
      </w:pPr>
    </w:p>
    <w:p w14:paraId="4D1904B8" w14:textId="77777777" w:rsidR="003403E9" w:rsidRPr="00DC36B3" w:rsidRDefault="003403E9" w:rsidP="00F00314">
      <w:pPr>
        <w:spacing w:after="120"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53D6DF55" w14:textId="77777777" w:rsidR="003403E9" w:rsidRDefault="003403E9" w:rsidP="00F00314">
      <w:r>
        <w:t xml:space="preserve">Given the Markov matrix </w:t>
      </w:r>
      <w:r w:rsidR="00F92A85" w:rsidRPr="000E69AB">
        <w:rPr>
          <w:position w:val="-30"/>
        </w:rPr>
        <w:object w:dxaOrig="1260" w:dyaOrig="720" w14:anchorId="1D315AFF">
          <v:shape id="_x0000_i1074" type="#_x0000_t75" style="width:63pt;height:36pt" o:ole="">
            <v:imagedata r:id="rId104" o:title=""/>
          </v:shape>
          <o:OLEObject Type="Embed" ProgID="Equation.DSMT4" ShapeID="_x0000_i1074" DrawAspect="Content" ObjectID="_1654958060" r:id="rId105"/>
        </w:object>
      </w:r>
    </w:p>
    <w:p w14:paraId="7542AD92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1A09B73F" w14:textId="77777777" w:rsidR="003403E9" w:rsidRDefault="00E43F1A" w:rsidP="00F00314">
      <w:pPr>
        <w:ind w:left="360"/>
      </w:pPr>
      <w:r w:rsidRPr="000E69AB">
        <w:rPr>
          <w:position w:val="-30"/>
        </w:rPr>
        <w:object w:dxaOrig="2320" w:dyaOrig="720" w14:anchorId="097CB165">
          <v:shape id="_x0000_i1075" type="#_x0000_t75" style="width:116.1pt;height:36pt" o:ole="">
            <v:imagedata r:id="rId106" o:title=""/>
          </v:shape>
          <o:OLEObject Type="Embed" ProgID="Equation.DSMT4" ShapeID="_x0000_i1075" DrawAspect="Content" ObjectID="_1654958061" r:id="rId107"/>
        </w:object>
      </w:r>
    </w:p>
    <w:p w14:paraId="01C7B373" w14:textId="77777777" w:rsidR="00E43F1A" w:rsidRDefault="00E43F1A" w:rsidP="00E43F1A">
      <w:pPr>
        <w:tabs>
          <w:tab w:val="left" w:pos="1170"/>
        </w:tabs>
        <w:ind w:left="360"/>
      </w:pPr>
      <w:r>
        <w:tab/>
      </w:r>
      <w:r w:rsidRPr="00E43F1A">
        <w:rPr>
          <w:position w:val="-14"/>
        </w:rPr>
        <w:object w:dxaOrig="2180" w:dyaOrig="400" w14:anchorId="0FAE317B">
          <v:shape id="_x0000_i1076" type="#_x0000_t75" style="width:108.9pt;height:20.4pt" o:ole="">
            <v:imagedata r:id="rId108" o:title=""/>
          </v:shape>
          <o:OLEObject Type="Embed" ProgID="Equation.DSMT4" ShapeID="_x0000_i1076" DrawAspect="Content" ObjectID="_1654958062" r:id="rId109"/>
        </w:object>
      </w:r>
      <w:r>
        <w:t xml:space="preserve"> </w:t>
      </w:r>
    </w:p>
    <w:p w14:paraId="653BE1CC" w14:textId="77777777" w:rsidR="003403E9" w:rsidRDefault="003403E9" w:rsidP="00E43F1A">
      <w:pPr>
        <w:tabs>
          <w:tab w:val="left" w:pos="1170"/>
        </w:tabs>
        <w:ind w:left="360"/>
      </w:pPr>
      <w:r>
        <w:tab/>
      </w:r>
      <w:r w:rsidR="000E69AB" w:rsidRPr="000E69AB">
        <w:rPr>
          <w:position w:val="-6"/>
        </w:rPr>
        <w:object w:dxaOrig="2200" w:dyaOrig="380" w14:anchorId="28AD0198">
          <v:shape id="_x0000_i1077" type="#_x0000_t75" style="width:110.1pt;height:18.9pt" o:ole="">
            <v:imagedata r:id="rId110" o:title=""/>
          </v:shape>
          <o:OLEObject Type="Embed" ProgID="Equation.DSMT4" ShapeID="_x0000_i1077" DrawAspect="Content" ObjectID="_1654958063" r:id="rId111"/>
        </w:object>
      </w:r>
    </w:p>
    <w:p w14:paraId="45523098" w14:textId="77777777" w:rsidR="003403E9" w:rsidRDefault="003403E9" w:rsidP="00533288">
      <w:pPr>
        <w:tabs>
          <w:tab w:val="left" w:pos="1170"/>
        </w:tabs>
        <w:spacing w:after="120" w:line="360" w:lineRule="auto"/>
        <w:ind w:left="360"/>
      </w:pPr>
      <w:r>
        <w:tab/>
      </w:r>
      <w:r w:rsidR="000E69AB" w:rsidRPr="000E69AB">
        <w:rPr>
          <w:position w:val="-6"/>
        </w:rPr>
        <w:object w:dxaOrig="1939" w:dyaOrig="380" w14:anchorId="1022E9C1">
          <v:shape id="_x0000_i1078" type="#_x0000_t75" style="width:96.9pt;height:18.9pt" o:ole="">
            <v:imagedata r:id="rId112" o:title=""/>
          </v:shape>
          <o:OLEObject Type="Embed" ProgID="Equation.DSMT4" ShapeID="_x0000_i1078" DrawAspect="Content" ObjectID="_1654958064" r:id="rId113"/>
        </w:object>
      </w:r>
    </w:p>
    <w:p w14:paraId="7D1F0DC2" w14:textId="77777777" w:rsidR="003403E9" w:rsidRDefault="003403E9" w:rsidP="00533288">
      <w:pPr>
        <w:tabs>
          <w:tab w:val="left" w:pos="2700"/>
        </w:tabs>
        <w:spacing w:line="360" w:lineRule="auto"/>
        <w:ind w:left="360"/>
      </w:pPr>
      <w:r>
        <w:t xml:space="preserve">The eigenvalues are: </w:t>
      </w:r>
      <w:r w:rsidR="00E43F1A" w:rsidRPr="00E43F1A">
        <w:rPr>
          <w:position w:val="-22"/>
        </w:rPr>
        <w:object w:dxaOrig="1820" w:dyaOrig="460" w14:anchorId="266E5A2C">
          <v:shape id="_x0000_i1079" type="#_x0000_t75" style="width:91.5pt;height:23.4pt" o:ole="">
            <v:imagedata r:id="rId114" o:title=""/>
          </v:shape>
          <o:OLEObject Type="Embed" ProgID="Equation.DSMT4" ShapeID="_x0000_i1079" DrawAspect="Content" ObjectID="_1654958065" r:id="rId115"/>
        </w:object>
      </w:r>
    </w:p>
    <w:p w14:paraId="2B5FC3D0" w14:textId="77777777"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="000E69AB" w:rsidRPr="000E69AB">
        <w:rPr>
          <w:position w:val="-18"/>
        </w:rPr>
        <w:object w:dxaOrig="660" w:dyaOrig="420" w14:anchorId="72860147">
          <v:shape id="_x0000_i1080" type="#_x0000_t75" style="width:33pt;height:21pt" o:ole="">
            <v:imagedata r:id="rId116" o:title=""/>
          </v:shape>
          <o:OLEObject Type="Embed" ProgID="Equation.DSMT4" ShapeID="_x0000_i1080" DrawAspect="Content" ObjectID="_1654958066" r:id="rId117"/>
        </w:object>
      </w:r>
      <w:r>
        <w:t xml:space="preserve">, we have: </w:t>
      </w:r>
      <w:r w:rsidR="000E69AB" w:rsidRPr="000E69AB">
        <w:rPr>
          <w:position w:val="-20"/>
        </w:rPr>
        <w:object w:dxaOrig="1620" w:dyaOrig="520" w14:anchorId="19EC02F2">
          <v:shape id="_x0000_i1081" type="#_x0000_t75" style="width:81pt;height:26.4pt" o:ole="">
            <v:imagedata r:id="rId118" o:title=""/>
          </v:shape>
          <o:OLEObject Type="Embed" ProgID="Equation.DSMT4" ShapeID="_x0000_i1081" DrawAspect="Content" ObjectID="_1654958067" r:id="rId119"/>
        </w:object>
      </w:r>
    </w:p>
    <w:p w14:paraId="13E7D19D" w14:textId="77777777" w:rsidR="003403E9" w:rsidRDefault="00276B19" w:rsidP="00533288">
      <w:pPr>
        <w:spacing w:line="360" w:lineRule="auto"/>
        <w:ind w:left="720"/>
      </w:pPr>
      <w:r w:rsidRPr="000E69AB">
        <w:rPr>
          <w:position w:val="-30"/>
        </w:rPr>
        <w:object w:dxaOrig="4320" w:dyaOrig="720" w14:anchorId="0E39C506">
          <v:shape id="_x0000_i1082" type="#_x0000_t75" style="width:215.4pt;height:36pt" o:ole="">
            <v:imagedata r:id="rId120" o:title=""/>
          </v:shape>
          <o:OLEObject Type="Embed" ProgID="Equation.DSMT4" ShapeID="_x0000_i1082" DrawAspect="Content" ObjectID="_1654958068" r:id="rId121"/>
        </w:object>
      </w:r>
    </w:p>
    <w:p w14:paraId="3F613FB7" w14:textId="77777777" w:rsidR="00276B19" w:rsidRDefault="00327E85" w:rsidP="00F00314">
      <w:pPr>
        <w:ind w:left="720"/>
        <w:rPr>
          <w:position w:val="-30"/>
        </w:rPr>
      </w:pPr>
      <w:r w:rsidRPr="00327E85">
        <w:rPr>
          <w:position w:val="-16"/>
        </w:rPr>
        <w:object w:dxaOrig="1300" w:dyaOrig="400" w14:anchorId="5948391E">
          <v:shape id="_x0000_i1083" type="#_x0000_t75" style="width:65.4pt;height:20.4pt" o:ole="">
            <v:imagedata r:id="rId122" o:title=""/>
          </v:shape>
          <o:OLEObject Type="Embed" ProgID="Equation.DSMT4" ShapeID="_x0000_i1083" DrawAspect="Content" ObjectID="_1654958069" r:id="rId123"/>
        </w:object>
      </w:r>
      <w:r>
        <w:rPr>
          <w:position w:val="-30"/>
        </w:rPr>
        <w:t xml:space="preserve"> </w:t>
      </w:r>
    </w:p>
    <w:p w14:paraId="10D6147E" w14:textId="77777777" w:rsidR="003403E9" w:rsidRDefault="00327E85" w:rsidP="00F00314">
      <w:pPr>
        <w:spacing w:after="120"/>
        <w:ind w:left="720"/>
      </w:pPr>
      <w:r>
        <w:t>T</w:t>
      </w:r>
      <w:r w:rsidR="003403E9">
        <w:t>herefore</w:t>
      </w:r>
      <w:r w:rsidR="003A0C12">
        <w:t>,</w:t>
      </w:r>
      <w:r w:rsidR="003403E9">
        <w:t xml:space="preserve"> the eigenvector </w:t>
      </w:r>
      <w:r w:rsidR="003A0C12" w:rsidRPr="003A0C12">
        <w:rPr>
          <w:position w:val="-36"/>
        </w:rPr>
        <w:object w:dxaOrig="1080" w:dyaOrig="780" w14:anchorId="42C407BE">
          <v:shape id="_x0000_i1084" type="#_x0000_t75" style="width:54pt;height:39pt" o:ole="">
            <v:imagedata r:id="rId124" o:title=""/>
          </v:shape>
          <o:OLEObject Type="Embed" ProgID="Equation.DSMT4" ShapeID="_x0000_i1084" DrawAspect="Content" ObjectID="_1654958070" r:id="rId125"/>
        </w:object>
      </w:r>
    </w:p>
    <w:p w14:paraId="7FDCE469" w14:textId="77777777"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="000E69AB" w:rsidRPr="000E69AB">
        <w:rPr>
          <w:position w:val="-18"/>
        </w:rPr>
        <w:object w:dxaOrig="780" w:dyaOrig="420" w14:anchorId="7569E7AD">
          <v:shape id="_x0000_i1085" type="#_x0000_t75" style="width:39pt;height:21pt" o:ole="">
            <v:imagedata r:id="rId126" o:title=""/>
          </v:shape>
          <o:OLEObject Type="Embed" ProgID="Equation.DSMT4" ShapeID="_x0000_i1085" DrawAspect="Content" ObjectID="_1654958071" r:id="rId127"/>
        </w:object>
      </w:r>
      <w:r>
        <w:t xml:space="preserve">, we have: </w:t>
      </w:r>
      <w:r w:rsidR="000E69AB" w:rsidRPr="000E69AB">
        <w:rPr>
          <w:position w:val="-20"/>
        </w:rPr>
        <w:object w:dxaOrig="1680" w:dyaOrig="520" w14:anchorId="7AE9C803">
          <v:shape id="_x0000_i1086" type="#_x0000_t75" style="width:84pt;height:26.4pt" o:ole="">
            <v:imagedata r:id="rId128" o:title=""/>
          </v:shape>
          <o:OLEObject Type="Embed" ProgID="Equation.DSMT4" ShapeID="_x0000_i1086" DrawAspect="Content" ObjectID="_1654958072" r:id="rId129"/>
        </w:object>
      </w:r>
    </w:p>
    <w:p w14:paraId="58338AA7" w14:textId="77777777" w:rsidR="003403E9" w:rsidRDefault="009858F6" w:rsidP="00533288">
      <w:pPr>
        <w:spacing w:line="360" w:lineRule="auto"/>
        <w:ind w:left="720"/>
      </w:pPr>
      <w:r w:rsidRPr="000E69AB">
        <w:rPr>
          <w:position w:val="-30"/>
        </w:rPr>
        <w:object w:dxaOrig="3940" w:dyaOrig="720" w14:anchorId="75AB1824">
          <v:shape id="_x0000_i1087" type="#_x0000_t75" style="width:197.1pt;height:36pt" o:ole="">
            <v:imagedata r:id="rId130" o:title=""/>
          </v:shape>
          <o:OLEObject Type="Embed" ProgID="Equation.DSMT4" ShapeID="_x0000_i1087" DrawAspect="Content" ObjectID="_1654958073" r:id="rId131"/>
        </w:object>
      </w:r>
    </w:p>
    <w:p w14:paraId="4C5B01E8" w14:textId="77777777" w:rsidR="009858F6" w:rsidRDefault="009858F6" w:rsidP="00F00314">
      <w:pPr>
        <w:ind w:left="720"/>
        <w:rPr>
          <w:position w:val="-30"/>
        </w:rPr>
      </w:pPr>
      <w:r w:rsidRPr="00327E85">
        <w:rPr>
          <w:position w:val="-16"/>
        </w:rPr>
        <w:object w:dxaOrig="1219" w:dyaOrig="400" w14:anchorId="3FCA236D">
          <v:shape id="_x0000_i1088" type="#_x0000_t75" style="width:60.9pt;height:20.4pt" o:ole="">
            <v:imagedata r:id="rId132" o:title=""/>
          </v:shape>
          <o:OLEObject Type="Embed" ProgID="Equation.DSMT4" ShapeID="_x0000_i1088" DrawAspect="Content" ObjectID="_1654958074" r:id="rId133"/>
        </w:object>
      </w:r>
    </w:p>
    <w:p w14:paraId="5A6507EF" w14:textId="77777777" w:rsidR="003403E9" w:rsidRDefault="003A0C12" w:rsidP="00F00314">
      <w:pPr>
        <w:spacing w:after="120"/>
        <w:ind w:left="720"/>
        <w:rPr>
          <w:position w:val="-30"/>
        </w:rPr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="000231CC" w:rsidRPr="000231CC">
        <w:rPr>
          <w:position w:val="-36"/>
        </w:rPr>
        <w:object w:dxaOrig="1219" w:dyaOrig="780" w14:anchorId="48BDDA4C">
          <v:shape id="_x0000_i1089" type="#_x0000_t75" style="width:61.5pt;height:39pt" o:ole="">
            <v:imagedata r:id="rId134" o:title=""/>
          </v:shape>
          <o:OLEObject Type="Embed" ProgID="Equation.DSMT4" ShapeID="_x0000_i1089" DrawAspect="Content" ObjectID="_1654958075" r:id="rId135"/>
        </w:object>
      </w:r>
    </w:p>
    <w:p w14:paraId="70EE2FD1" w14:textId="77777777" w:rsidR="003A26B8" w:rsidRDefault="003A26B8" w:rsidP="00F00314">
      <w:pPr>
        <w:spacing w:after="120"/>
        <w:ind w:left="360"/>
      </w:pPr>
      <w:r>
        <w:t>The eigenvector matrix is given by:</w:t>
      </w:r>
    </w:p>
    <w:p w14:paraId="7CAD5684" w14:textId="77777777" w:rsidR="000231CC" w:rsidRDefault="007029DD" w:rsidP="00F00314">
      <w:pPr>
        <w:spacing w:after="120"/>
        <w:ind w:left="360"/>
      </w:pPr>
      <w:r w:rsidRPr="000E69AB">
        <w:rPr>
          <w:position w:val="-30"/>
        </w:rPr>
        <w:object w:dxaOrig="1280" w:dyaOrig="720" w14:anchorId="366C7D50">
          <v:shape id="_x0000_i1090" type="#_x0000_t75" style="width:63.6pt;height:36pt" o:ole="">
            <v:imagedata r:id="rId136" o:title=""/>
          </v:shape>
          <o:OLEObject Type="Embed" ProgID="Equation.DSMT4" ShapeID="_x0000_i1090" DrawAspect="Content" ObjectID="_1654958076" r:id="rId137"/>
        </w:object>
      </w:r>
    </w:p>
    <w:p w14:paraId="20DCEDE2" w14:textId="77777777" w:rsidR="003403E9" w:rsidRDefault="00533288" w:rsidP="007B089B">
      <w:pPr>
        <w:ind w:left="360"/>
      </w:pPr>
      <w:r w:rsidRPr="000E69AB">
        <w:rPr>
          <w:position w:val="-30"/>
        </w:rPr>
        <w:object w:dxaOrig="2000" w:dyaOrig="720" w14:anchorId="7B102885">
          <v:shape id="_x0000_i1091" type="#_x0000_t75" style="width:99.9pt;height:36pt" o:ole="">
            <v:imagedata r:id="rId138" o:title=""/>
          </v:shape>
          <o:OLEObject Type="Embed" ProgID="Equation.DSMT4" ShapeID="_x0000_i1091" DrawAspect="Content" ObjectID="_1654958077" r:id="rId139"/>
        </w:object>
      </w:r>
    </w:p>
    <w:p w14:paraId="569EA82E" w14:textId="77777777" w:rsidR="00533288" w:rsidRDefault="00533288" w:rsidP="007B089B">
      <w:pPr>
        <w:tabs>
          <w:tab w:val="left" w:pos="720"/>
        </w:tabs>
        <w:spacing w:line="480" w:lineRule="auto"/>
        <w:ind w:left="360"/>
      </w:pPr>
      <w:r>
        <w:tab/>
      </w:r>
      <w:r w:rsidR="007B089B" w:rsidRPr="00533288">
        <w:rPr>
          <w:position w:val="-50"/>
        </w:rPr>
        <w:object w:dxaOrig="1200" w:dyaOrig="1120" w14:anchorId="35EF7AF1">
          <v:shape id="_x0000_i1092" type="#_x0000_t75" style="width:60pt;height:56.1pt" o:ole="">
            <v:imagedata r:id="rId140" o:title=""/>
          </v:shape>
          <o:OLEObject Type="Embed" ProgID="Equation.DSMT4" ShapeID="_x0000_i1092" DrawAspect="Content" ObjectID="_1654958078" r:id="rId141"/>
        </w:object>
      </w:r>
    </w:p>
    <w:p w14:paraId="1FA6C594" w14:textId="77777777" w:rsidR="007B089B" w:rsidRDefault="00136F71" w:rsidP="007B089B">
      <w:pPr>
        <w:ind w:left="720"/>
      </w:pPr>
      <w:r w:rsidRPr="007B089B">
        <w:rPr>
          <w:position w:val="-4"/>
        </w:rPr>
        <w:object w:dxaOrig="2000" w:dyaOrig="360" w14:anchorId="3F4C3682">
          <v:shape id="_x0000_i1093" type="#_x0000_t75" style="width:99.9pt;height:18pt" o:ole="">
            <v:imagedata r:id="rId142" o:title=""/>
          </v:shape>
          <o:OLEObject Type="Embed" ProgID="Equation.DSMT4" ShapeID="_x0000_i1093" DrawAspect="Content" ObjectID="_1654958079" r:id="rId143"/>
        </w:object>
      </w:r>
      <w:r w:rsidR="007B089B">
        <w:t xml:space="preserve"> </w:t>
      </w:r>
    </w:p>
    <w:p w14:paraId="5BF68293" w14:textId="77777777" w:rsidR="007B089B" w:rsidRDefault="00F92A85" w:rsidP="00F92A85">
      <w:pPr>
        <w:spacing w:line="360" w:lineRule="auto"/>
        <w:ind w:left="360"/>
      </w:pPr>
      <w:r w:rsidRPr="007B089B">
        <w:rPr>
          <w:position w:val="-50"/>
        </w:rPr>
        <w:object w:dxaOrig="4720" w:dyaOrig="1120" w14:anchorId="69D3F396">
          <v:shape id="_x0000_i1094" type="#_x0000_t75" style="width:236.1pt;height:56.1pt" o:ole="">
            <v:imagedata r:id="rId144" o:title=""/>
          </v:shape>
          <o:OLEObject Type="Embed" ProgID="Equation.DSMT4" ShapeID="_x0000_i1094" DrawAspect="Content" ObjectID="_1654958080" r:id="rId145"/>
        </w:object>
      </w:r>
    </w:p>
    <w:p w14:paraId="1AFC2A01" w14:textId="77777777" w:rsidR="00F92A85" w:rsidRDefault="00F92A85" w:rsidP="00975932">
      <w:pPr>
        <w:tabs>
          <w:tab w:val="left" w:pos="2970"/>
        </w:tabs>
        <w:spacing w:line="360" w:lineRule="auto"/>
        <w:ind w:left="360"/>
      </w:pPr>
      <w:r>
        <w:tab/>
      </w:r>
      <w:r w:rsidR="00975932" w:rsidRPr="007B089B">
        <w:rPr>
          <w:position w:val="-50"/>
        </w:rPr>
        <w:object w:dxaOrig="1219" w:dyaOrig="1120" w14:anchorId="0334C3F2">
          <v:shape id="_x0000_i1095" type="#_x0000_t75" style="width:60.9pt;height:56.1pt" o:ole="">
            <v:imagedata r:id="rId146" o:title=""/>
          </v:shape>
          <o:OLEObject Type="Embed" ProgID="Equation.DSMT4" ShapeID="_x0000_i1095" DrawAspect="Content" ObjectID="_1654958081" r:id="rId147"/>
        </w:object>
      </w:r>
    </w:p>
    <w:p w14:paraId="56E431B8" w14:textId="77777777" w:rsidR="00975932" w:rsidRDefault="00975932" w:rsidP="003734C8">
      <w:pPr>
        <w:tabs>
          <w:tab w:val="left" w:pos="2970"/>
        </w:tabs>
        <w:spacing w:line="360" w:lineRule="auto"/>
        <w:ind w:left="360"/>
      </w:pPr>
      <w:r>
        <w:tab/>
      </w:r>
      <w:r w:rsidRPr="00975932">
        <w:rPr>
          <w:position w:val="-46"/>
        </w:rPr>
        <w:object w:dxaOrig="1060" w:dyaOrig="1040" w14:anchorId="1A4DD775">
          <v:shape id="_x0000_i1096" type="#_x0000_t75" style="width:53.4pt;height:51.6pt" o:ole="">
            <v:imagedata r:id="rId148" o:title=""/>
          </v:shape>
          <o:OLEObject Type="Embed" ProgID="Equation.DSMT4" ShapeID="_x0000_i1096" DrawAspect="Content" ObjectID="_1654958082" r:id="rId149"/>
        </w:object>
      </w:r>
      <w:r>
        <w:t xml:space="preserve"> </w:t>
      </w:r>
    </w:p>
    <w:p w14:paraId="0B543305" w14:textId="77777777" w:rsidR="003403E9" w:rsidRDefault="003403E9" w:rsidP="00975932"/>
    <w:p w14:paraId="3835EBC2" w14:textId="77777777" w:rsidR="00975932" w:rsidRDefault="00975932" w:rsidP="006F0913">
      <w:pPr>
        <w:spacing w:line="360" w:lineRule="auto"/>
      </w:pPr>
    </w:p>
    <w:p w14:paraId="07A23A03" w14:textId="77777777" w:rsidR="003403E9" w:rsidRPr="003D4A10" w:rsidRDefault="003403E9" w:rsidP="00F00314">
      <w:pPr>
        <w:spacing w:after="120"/>
        <w:rPr>
          <w:b/>
          <w:i/>
          <w:sz w:val="28"/>
        </w:rPr>
      </w:pPr>
      <w:r w:rsidRPr="003D4A10">
        <w:rPr>
          <w:b/>
          <w:i/>
          <w:sz w:val="28"/>
        </w:rPr>
        <w:t xml:space="preserve">Eigenvalues of AB and A </w:t>
      </w:r>
      <w:r w:rsidRPr="003D4A10">
        <w:rPr>
          <w:b/>
          <w:sz w:val="28"/>
        </w:rPr>
        <w:t>+</w:t>
      </w:r>
      <w:r w:rsidRPr="003D4A10">
        <w:rPr>
          <w:b/>
          <w:i/>
          <w:sz w:val="28"/>
        </w:rPr>
        <w:t xml:space="preserve"> B</w:t>
      </w:r>
    </w:p>
    <w:p w14:paraId="759831F8" w14:textId="77777777" w:rsidR="003403E9" w:rsidRDefault="003403E9" w:rsidP="00066480">
      <w:pPr>
        <w:spacing w:line="360" w:lineRule="auto"/>
      </w:pPr>
      <w:r>
        <w:t xml:space="preserve">An eigenvalue of </w:t>
      </w:r>
      <w:r w:rsidRPr="00666B37">
        <w:rPr>
          <w:b/>
          <w:i/>
          <w:sz w:val="26"/>
          <w:szCs w:val="26"/>
        </w:rPr>
        <w:t>A</w:t>
      </w:r>
      <w:r>
        <w:t xml:space="preserve"> times an eigenvalue of </w:t>
      </w:r>
      <w:r w:rsidRPr="00666B37">
        <w:rPr>
          <w:b/>
          <w:i/>
          <w:sz w:val="26"/>
          <w:szCs w:val="26"/>
        </w:rPr>
        <w:t>B</w:t>
      </w:r>
      <w:r>
        <w:t xml:space="preserve"> usually does not give an eigenvalue of </w:t>
      </w:r>
      <w:r w:rsidRPr="00666B37">
        <w:rPr>
          <w:b/>
          <w:i/>
          <w:sz w:val="26"/>
          <w:szCs w:val="26"/>
        </w:rPr>
        <w:t>AB</w:t>
      </w:r>
      <w:r>
        <w:t>.</w:t>
      </w:r>
    </w:p>
    <w:p w14:paraId="6AC1EFBA" w14:textId="77777777" w:rsidR="003403E9" w:rsidRDefault="003403E9" w:rsidP="00385FD0">
      <w:pPr>
        <w:tabs>
          <w:tab w:val="left" w:pos="1440"/>
        </w:tabs>
        <w:spacing w:before="120" w:after="120" w:line="360" w:lineRule="auto"/>
      </w:pPr>
      <w:r>
        <w:tab/>
      </w:r>
      <w:r w:rsidR="000E69AB" w:rsidRPr="000E69AB">
        <w:rPr>
          <w:position w:val="-18"/>
        </w:rPr>
        <w:object w:dxaOrig="1520" w:dyaOrig="420" w14:anchorId="374F745B">
          <v:shape id="_x0000_i1097" type="#_x0000_t75" style="width:75.9pt;height:21pt" o:ole="">
            <v:imagedata r:id="rId150" o:title=""/>
          </v:shape>
          <o:OLEObject Type="Embed" ProgID="Equation.DSMT4" ShapeID="_x0000_i1097" DrawAspect="Content" ObjectID="_1654958083" r:id="rId151"/>
        </w:object>
      </w:r>
    </w:p>
    <w:p w14:paraId="2D169D7F" w14:textId="77777777" w:rsidR="003403E9" w:rsidRDefault="003403E9" w:rsidP="00F00314">
      <w:r w:rsidRPr="00C94156">
        <w:rPr>
          <w:b/>
          <w:i/>
        </w:rPr>
        <w:t>Commuting matrices share eigenvectors</w:t>
      </w:r>
      <w:r>
        <w:t xml:space="preserve">: Suppose </w:t>
      </w:r>
      <w:r w:rsidRPr="00C94156">
        <w:rPr>
          <w:b/>
          <w:i/>
          <w:sz w:val="26"/>
          <w:szCs w:val="26"/>
        </w:rPr>
        <w:t>A</w:t>
      </w:r>
      <w:r>
        <w:t xml:space="preserve"> and </w:t>
      </w:r>
      <w:r w:rsidRPr="00C94156">
        <w:rPr>
          <w:b/>
          <w:i/>
          <w:sz w:val="26"/>
          <w:szCs w:val="26"/>
        </w:rPr>
        <w:t>B</w:t>
      </w:r>
      <w:r>
        <w:t xml:space="preserve"> can be diagonalized. They share the eigenvector matrix </w:t>
      </w:r>
      <w:r w:rsidR="00D3656E">
        <w:rPr>
          <w:b/>
          <w:i/>
          <w:sz w:val="26"/>
          <w:szCs w:val="26"/>
        </w:rPr>
        <w:t>P</w:t>
      </w:r>
      <w:r>
        <w:t xml:space="preserve"> if and only if </w:t>
      </w:r>
      <w:r w:rsidRPr="00C94156">
        <w:rPr>
          <w:i/>
          <w:sz w:val="26"/>
          <w:szCs w:val="26"/>
        </w:rPr>
        <w:t>AB</w:t>
      </w:r>
      <w:r>
        <w:t xml:space="preserve"> = </w:t>
      </w:r>
      <w:r w:rsidRPr="00C94156">
        <w:rPr>
          <w:i/>
          <w:sz w:val="26"/>
          <w:szCs w:val="26"/>
        </w:rPr>
        <w:t>BA</w:t>
      </w:r>
      <w:r>
        <w:t>.</w:t>
      </w:r>
    </w:p>
    <w:p w14:paraId="57A4CC54" w14:textId="77777777" w:rsidR="003403E9" w:rsidRDefault="003403E9" w:rsidP="00F00314"/>
    <w:p w14:paraId="683F9F62" w14:textId="77777777" w:rsidR="003403E9" w:rsidRDefault="003403E9" w:rsidP="00F00314"/>
    <w:p w14:paraId="6BD26FE1" w14:textId="77777777" w:rsidR="006F0913" w:rsidRPr="006F0913" w:rsidRDefault="006F0913" w:rsidP="006F0913">
      <w:pPr>
        <w:spacing w:line="240" w:lineRule="auto"/>
        <w:rPr>
          <w:sz w:val="12"/>
        </w:rPr>
      </w:pPr>
      <w:r w:rsidRPr="006F0913">
        <w:rPr>
          <w:sz w:val="12"/>
        </w:rPr>
        <w:br w:type="page"/>
      </w:r>
    </w:p>
    <w:p w14:paraId="031AFF8E" w14:textId="77777777" w:rsidR="003403E9" w:rsidRPr="00DD44AB" w:rsidRDefault="003403E9" w:rsidP="00F00314">
      <w:pPr>
        <w:spacing w:after="120"/>
        <w:rPr>
          <w:b/>
          <w:sz w:val="28"/>
        </w:rPr>
      </w:pPr>
      <w:r w:rsidRPr="00DD44AB">
        <w:rPr>
          <w:b/>
          <w:sz w:val="28"/>
        </w:rPr>
        <w:lastRenderedPageBreak/>
        <w:t xml:space="preserve">Matrix Powers </w:t>
      </w:r>
      <w:r w:rsidR="000E69AB" w:rsidRPr="000E69AB">
        <w:rPr>
          <w:b/>
          <w:position w:val="-4"/>
          <w:sz w:val="28"/>
        </w:rPr>
        <w:object w:dxaOrig="420" w:dyaOrig="360" w14:anchorId="7E2F9129">
          <v:shape id="_x0000_i1098" type="#_x0000_t75" style="width:21pt;height:18pt" o:ole="">
            <v:imagedata r:id="rId152" o:title=""/>
          </v:shape>
          <o:OLEObject Type="Embed" ProgID="Equation.DSMT4" ShapeID="_x0000_i1098" DrawAspect="Content" ObjectID="_1654958084" r:id="rId153"/>
        </w:object>
      </w:r>
    </w:p>
    <w:p w14:paraId="3DCAA4F5" w14:textId="77777777" w:rsidR="003403E9" w:rsidRDefault="003734C8" w:rsidP="00F00314">
      <w:pPr>
        <w:spacing w:after="120"/>
      </w:pPr>
      <w:r w:rsidRPr="000E69AB">
        <w:rPr>
          <w:position w:val="-4"/>
        </w:rPr>
        <w:object w:dxaOrig="2020" w:dyaOrig="360" w14:anchorId="01E0C464">
          <v:shape id="_x0000_i1099" type="#_x0000_t75" style="width:101.1pt;height:18pt" o:ole="">
            <v:imagedata r:id="rId154" o:title=""/>
          </v:shape>
          <o:OLEObject Type="Embed" ProgID="Equation.DSMT4" ShapeID="_x0000_i1099" DrawAspect="Content" ObjectID="_1654958085" r:id="rId155"/>
        </w:object>
      </w:r>
    </w:p>
    <w:p w14:paraId="22271197" w14:textId="77777777" w:rsidR="003734C8" w:rsidRDefault="003734C8" w:rsidP="003734C8">
      <w:pPr>
        <w:tabs>
          <w:tab w:val="left" w:pos="360"/>
        </w:tabs>
        <w:spacing w:after="120" w:line="480" w:lineRule="auto"/>
        <w:rPr>
          <w:position w:val="-10"/>
        </w:rPr>
      </w:pPr>
      <w:r>
        <w:rPr>
          <w:position w:val="-10"/>
        </w:rPr>
        <w:tab/>
      </w:r>
      <w:r w:rsidRPr="00025957">
        <w:rPr>
          <w:position w:val="-4"/>
        </w:rPr>
        <w:object w:dxaOrig="1100" w:dyaOrig="360" w14:anchorId="26DAD26C">
          <v:shape id="_x0000_i1100" type="#_x0000_t75" style="width:54.6pt;height:18pt" o:ole="">
            <v:imagedata r:id="rId156" o:title=""/>
          </v:shape>
          <o:OLEObject Type="Embed" ProgID="Equation.DSMT4" ShapeID="_x0000_i1100" DrawAspect="Content" ObjectID="_1654958086" r:id="rId157"/>
        </w:object>
      </w:r>
      <w:r>
        <w:rPr>
          <w:position w:val="-10"/>
        </w:rPr>
        <w:t xml:space="preserve"> </w:t>
      </w:r>
    </w:p>
    <w:p w14:paraId="4FDA9C61" w14:textId="77777777" w:rsidR="003403E9" w:rsidRDefault="003734C8" w:rsidP="00F00314">
      <w:pPr>
        <w:spacing w:after="120"/>
      </w:pPr>
      <w:r w:rsidRPr="000E69AB">
        <w:rPr>
          <w:position w:val="-22"/>
        </w:rPr>
        <w:object w:dxaOrig="2680" w:dyaOrig="560" w14:anchorId="33C74584">
          <v:shape id="_x0000_i1101" type="#_x0000_t75" style="width:134.4pt;height:27.6pt" o:ole="">
            <v:imagedata r:id="rId158" o:title=""/>
          </v:shape>
          <o:OLEObject Type="Embed" ProgID="Equation.DSMT4" ShapeID="_x0000_i1101" DrawAspect="Content" ObjectID="_1654958087" r:id="rId159"/>
        </w:object>
      </w:r>
    </w:p>
    <w:p w14:paraId="10AE1CDE" w14:textId="77777777" w:rsidR="003734C8" w:rsidRDefault="003734C8" w:rsidP="003734C8">
      <w:pPr>
        <w:tabs>
          <w:tab w:val="left" w:pos="360"/>
        </w:tabs>
        <w:spacing w:after="120" w:line="360" w:lineRule="auto"/>
      </w:pPr>
      <w:r>
        <w:tab/>
      </w:r>
      <w:r w:rsidRPr="00025957">
        <w:rPr>
          <w:position w:val="-4"/>
        </w:rPr>
        <w:object w:dxaOrig="1100" w:dyaOrig="360" w14:anchorId="7EC29FFB">
          <v:shape id="_x0000_i1102" type="#_x0000_t75" style="width:54.6pt;height:18pt" o:ole="">
            <v:imagedata r:id="rId160" o:title=""/>
          </v:shape>
          <o:OLEObject Type="Embed" ProgID="Equation.DSMT4" ShapeID="_x0000_i1102" DrawAspect="Content" ObjectID="_1654958088" r:id="rId161"/>
        </w:object>
      </w:r>
      <w:r>
        <w:t xml:space="preserve"> </w:t>
      </w:r>
    </w:p>
    <w:p w14:paraId="02962C25" w14:textId="77777777" w:rsidR="003403E9" w:rsidRDefault="003403E9" w:rsidP="00F00314">
      <w:r>
        <w:t xml:space="preserve">The eigenvector matrix for </w:t>
      </w:r>
      <w:r w:rsidR="000E69AB" w:rsidRPr="000E69AB">
        <w:rPr>
          <w:position w:val="-4"/>
        </w:rPr>
        <w:object w:dxaOrig="360" w:dyaOrig="360" w14:anchorId="0B8067E2">
          <v:shape id="_x0000_i1103" type="#_x0000_t75" style="width:18pt;height:18pt" o:ole="">
            <v:imagedata r:id="rId162" o:title=""/>
          </v:shape>
          <o:OLEObject Type="Embed" ProgID="Equation.DSMT4" ShapeID="_x0000_i1103" DrawAspect="Content" ObjectID="_1654958089" r:id="rId163"/>
        </w:object>
      </w:r>
      <w:r>
        <w:t xml:space="preserve"> is still </w:t>
      </w:r>
      <w:r w:rsidRPr="00F67E9C">
        <w:rPr>
          <w:i/>
          <w:sz w:val="26"/>
          <w:szCs w:val="26"/>
        </w:rPr>
        <w:t>S</w:t>
      </w:r>
      <w:r>
        <w:t xml:space="preserve">, and the eigenvalue matrix is </w:t>
      </w:r>
      <w:r w:rsidR="000E69AB" w:rsidRPr="000E69AB">
        <w:rPr>
          <w:position w:val="-4"/>
        </w:rPr>
        <w:object w:dxaOrig="360" w:dyaOrig="360" w14:anchorId="581DFAC7">
          <v:shape id="_x0000_i1104" type="#_x0000_t75" style="width:18pt;height:18pt" o:ole="">
            <v:imagedata r:id="rId164" o:title=""/>
          </v:shape>
          <o:OLEObject Type="Embed" ProgID="Equation.DSMT4" ShapeID="_x0000_i1104" DrawAspect="Content" ObjectID="_1654958090" r:id="rId165"/>
        </w:object>
      </w:r>
      <w:r>
        <w:t xml:space="preserve">. The eigenvectors don’t change, and the eigenvalues are taken to the </w:t>
      </w:r>
      <w:proofErr w:type="gramStart"/>
      <w:r w:rsidRPr="002463F1">
        <w:rPr>
          <w:i/>
          <w:sz w:val="26"/>
          <w:szCs w:val="26"/>
        </w:rPr>
        <w:t>k</w:t>
      </w:r>
      <w:r w:rsidRPr="002463F1">
        <w:rPr>
          <w:i/>
          <w:sz w:val="32"/>
          <w:vertAlign w:val="superscript"/>
        </w:rPr>
        <w:t>th</w:t>
      </w:r>
      <w:r>
        <w:rPr>
          <w:i/>
          <w:sz w:val="32"/>
          <w:vertAlign w:val="superscript"/>
        </w:rPr>
        <w:t xml:space="preserve"> </w:t>
      </w:r>
      <w:r>
        <w:t xml:space="preserve"> power</w:t>
      </w:r>
      <w:proofErr w:type="gramEnd"/>
      <w:r>
        <w:t xml:space="preserve">. When </w:t>
      </w:r>
      <w:r w:rsidRPr="002463F1">
        <w:rPr>
          <w:i/>
          <w:sz w:val="26"/>
          <w:szCs w:val="26"/>
        </w:rPr>
        <w:t>A</w:t>
      </w:r>
      <w:r>
        <w:t xml:space="preserve"> is diagonalized, </w:t>
      </w:r>
      <w:r w:rsidR="003734C8" w:rsidRPr="000E69AB">
        <w:rPr>
          <w:position w:val="-18"/>
        </w:rPr>
        <w:object w:dxaOrig="639" w:dyaOrig="499" w14:anchorId="112A8E8B">
          <v:shape id="_x0000_i1105" type="#_x0000_t75" style="width:31.5pt;height:24.9pt" o:ole="">
            <v:imagedata r:id="rId166" o:title=""/>
          </v:shape>
          <o:OLEObject Type="Embed" ProgID="Equation.DSMT4" ShapeID="_x0000_i1105" DrawAspect="Content" ObjectID="_1654958091" r:id="rId167"/>
        </w:object>
      </w:r>
      <w:r>
        <w:t xml:space="preserve"> is easy.</w:t>
      </w:r>
    </w:p>
    <w:p w14:paraId="56284375" w14:textId="77777777" w:rsidR="003403E9" w:rsidRDefault="003403E9" w:rsidP="003734C8">
      <w:pPr>
        <w:spacing w:line="480" w:lineRule="auto"/>
      </w:pPr>
      <w:r>
        <w:t>Here are steps (taken from Fibonacci):</w:t>
      </w:r>
    </w:p>
    <w:p w14:paraId="61B0CC4D" w14:textId="77777777" w:rsidR="003403E9" w:rsidRDefault="003403E9" w:rsidP="003734C8">
      <w:pPr>
        <w:pStyle w:val="ListParagraph"/>
        <w:numPr>
          <w:ilvl w:val="0"/>
          <w:numId w:val="10"/>
        </w:numPr>
        <w:spacing w:line="360" w:lineRule="auto"/>
      </w:pPr>
      <w:r>
        <w:t xml:space="preserve">Find the eigenvalues of </w:t>
      </w:r>
      <w:r w:rsidRPr="002B0A11">
        <w:rPr>
          <w:i/>
          <w:sz w:val="26"/>
          <w:szCs w:val="26"/>
        </w:rPr>
        <w:t>A</w:t>
      </w:r>
      <w:r>
        <w:t xml:space="preserve"> and look for </w:t>
      </w:r>
      <w:proofErr w:type="spellStart"/>
      <w:r w:rsidRPr="002B0A11">
        <w:rPr>
          <w:i/>
          <w:sz w:val="26"/>
          <w:szCs w:val="26"/>
        </w:rPr>
        <w:t>n</w:t>
      </w:r>
      <w:proofErr w:type="spellEnd"/>
      <w:r>
        <w:t xml:space="preserve"> independent eigenvectors.</w:t>
      </w:r>
    </w:p>
    <w:p w14:paraId="569A8CEC" w14:textId="77777777" w:rsidR="003403E9" w:rsidRDefault="003403E9" w:rsidP="003734C8">
      <w:pPr>
        <w:pStyle w:val="ListParagraph"/>
        <w:numPr>
          <w:ilvl w:val="0"/>
          <w:numId w:val="10"/>
        </w:numPr>
        <w:spacing w:line="360" w:lineRule="auto"/>
      </w:pPr>
      <w:r>
        <w:t xml:space="preserve">Write </w:t>
      </w:r>
      <w:r w:rsidR="003734C8" w:rsidRPr="000E69AB">
        <w:rPr>
          <w:position w:val="-18"/>
        </w:rPr>
        <w:object w:dxaOrig="340" w:dyaOrig="420" w14:anchorId="28AB33B4">
          <v:shape id="_x0000_i1106" type="#_x0000_t75" style="width:17.4pt;height:21pt" o:ole="">
            <v:imagedata r:id="rId168" o:title=""/>
          </v:shape>
          <o:OLEObject Type="Embed" ProgID="Equation.DSMT4" ShapeID="_x0000_i1106" DrawAspect="Content" ObjectID="_1654958092" r:id="rId169"/>
        </w:object>
      </w:r>
      <w:r>
        <w:t xml:space="preserve">as a combination </w:t>
      </w:r>
      <w:r w:rsidR="00FD2548" w:rsidRPr="000E69AB">
        <w:rPr>
          <w:position w:val="-18"/>
        </w:rPr>
        <w:object w:dxaOrig="1680" w:dyaOrig="420" w14:anchorId="4AEB45A0">
          <v:shape id="_x0000_i1107" type="#_x0000_t75" style="width:84pt;height:21pt" o:ole="">
            <v:imagedata r:id="rId170" o:title=""/>
          </v:shape>
          <o:OLEObject Type="Embed" ProgID="Equation.DSMT4" ShapeID="_x0000_i1107" DrawAspect="Content" ObjectID="_1654958093" r:id="rId171"/>
        </w:object>
      </w:r>
      <w:r>
        <w:t>of the eigenvectors.</w:t>
      </w:r>
    </w:p>
    <w:p w14:paraId="021D299B" w14:textId="77777777" w:rsidR="003403E9" w:rsidRDefault="003403E9" w:rsidP="002105BD">
      <w:pPr>
        <w:pStyle w:val="ListParagraph"/>
        <w:numPr>
          <w:ilvl w:val="0"/>
          <w:numId w:val="10"/>
        </w:numPr>
      </w:pPr>
      <w:r>
        <w:t xml:space="preserve">Multiply each eigenvector </w:t>
      </w:r>
      <w:r w:rsidR="00FD2548" w:rsidRPr="000E69AB">
        <w:rPr>
          <w:position w:val="-20"/>
        </w:rPr>
        <w:object w:dxaOrig="1280" w:dyaOrig="600" w14:anchorId="3EDADEAC">
          <v:shape id="_x0000_i1108" type="#_x0000_t75" style="width:63.6pt;height:30pt" o:ole="">
            <v:imagedata r:id="rId172" o:title=""/>
          </v:shape>
          <o:OLEObject Type="Embed" ProgID="Equation.DSMT4" ShapeID="_x0000_i1108" DrawAspect="Content" ObjectID="_1654958094" r:id="rId173"/>
        </w:object>
      </w:r>
      <w:r>
        <w:t>. Then</w:t>
      </w:r>
    </w:p>
    <w:p w14:paraId="33D1DA0E" w14:textId="77777777" w:rsidR="003403E9" w:rsidRDefault="003403E9" w:rsidP="00F00314">
      <w:pPr>
        <w:tabs>
          <w:tab w:val="left" w:pos="1440"/>
        </w:tabs>
      </w:pPr>
      <w:r>
        <w:tab/>
      </w:r>
      <w:r w:rsidR="003734C8" w:rsidRPr="003734C8">
        <w:rPr>
          <w:position w:val="-18"/>
        </w:rPr>
        <w:object w:dxaOrig="1200" w:dyaOrig="420" w14:anchorId="6D9D3443">
          <v:shape id="_x0000_i1109" type="#_x0000_t75" style="width:60pt;height:21pt" o:ole="">
            <v:imagedata r:id="rId174" o:title=""/>
          </v:shape>
          <o:OLEObject Type="Embed" ProgID="Equation.DSMT4" ShapeID="_x0000_i1109" DrawAspect="Content" ObjectID="_1654958095" r:id="rId175"/>
        </w:object>
      </w:r>
    </w:p>
    <w:p w14:paraId="14A70E27" w14:textId="77777777" w:rsidR="003734C8" w:rsidRDefault="003734C8" w:rsidP="003734C8">
      <w:pPr>
        <w:tabs>
          <w:tab w:val="left" w:pos="1800"/>
        </w:tabs>
      </w:pPr>
      <w:r>
        <w:tab/>
      </w:r>
      <w:r w:rsidR="00FD2548" w:rsidRPr="003734C8">
        <w:rPr>
          <w:position w:val="-20"/>
        </w:rPr>
        <w:object w:dxaOrig="3260" w:dyaOrig="600" w14:anchorId="42EAEEFE">
          <v:shape id="_x0000_i1110" type="#_x0000_t75" style="width:162.6pt;height:30pt" o:ole="">
            <v:imagedata r:id="rId176" o:title=""/>
          </v:shape>
          <o:OLEObject Type="Embed" ProgID="Equation.DSMT4" ShapeID="_x0000_i1110" DrawAspect="Content" ObjectID="_1654958096" r:id="rId177"/>
        </w:object>
      </w:r>
      <w:r>
        <w:t xml:space="preserve"> </w:t>
      </w:r>
    </w:p>
    <w:p w14:paraId="67D6A816" w14:textId="77777777" w:rsidR="003403E9" w:rsidRDefault="003403E9" w:rsidP="00F00314"/>
    <w:p w14:paraId="30FB3D7E" w14:textId="77777777" w:rsidR="003403E9" w:rsidRDefault="003403E9" w:rsidP="00F00314"/>
    <w:p w14:paraId="3172DB06" w14:textId="77777777" w:rsidR="003403E9" w:rsidRPr="00DC36B3" w:rsidRDefault="003403E9" w:rsidP="00F0031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1E493D43" w14:textId="77777777" w:rsidR="003403E9" w:rsidRDefault="003403E9" w:rsidP="00F00314">
      <w:r>
        <w:t xml:space="preserve">Compute </w:t>
      </w:r>
      <w:r w:rsidR="000E69AB" w:rsidRPr="000E69AB">
        <w:rPr>
          <w:position w:val="-30"/>
        </w:rPr>
        <w:object w:dxaOrig="2520" w:dyaOrig="720" w14:anchorId="49DF5B77">
          <v:shape id="_x0000_i1111" type="#_x0000_t75" style="width:126pt;height:36pt" o:ole="">
            <v:imagedata r:id="rId178" o:title=""/>
          </v:shape>
          <o:OLEObject Type="Embed" ProgID="Equation.DSMT4" ShapeID="_x0000_i1111" DrawAspect="Content" ObjectID="_1654958097" r:id="rId179"/>
        </w:object>
      </w:r>
    </w:p>
    <w:p w14:paraId="7AC00323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334540B7" w14:textId="77777777" w:rsidR="00E94718" w:rsidRDefault="00965BCD" w:rsidP="00F00314">
      <w:pPr>
        <w:spacing w:after="120"/>
        <w:ind w:left="360"/>
      </w:pPr>
      <w:r w:rsidRPr="00965BCD">
        <w:rPr>
          <w:position w:val="-30"/>
        </w:rPr>
        <w:object w:dxaOrig="2659" w:dyaOrig="720" w14:anchorId="18C4D23A">
          <v:shape id="_x0000_i1112" type="#_x0000_t75" style="width:132.6pt;height:36pt" o:ole="">
            <v:imagedata r:id="rId180" o:title=""/>
          </v:shape>
          <o:OLEObject Type="Embed" ProgID="Equation.DSMT4" ShapeID="_x0000_i1112" DrawAspect="Content" ObjectID="_1654958098" r:id="rId181"/>
        </w:object>
      </w:r>
      <w:r>
        <w:t xml:space="preserve"> </w:t>
      </w:r>
    </w:p>
    <w:p w14:paraId="02D06EA5" w14:textId="77777777" w:rsidR="00965BCD" w:rsidRDefault="00965BCD" w:rsidP="00965BCD">
      <w:pPr>
        <w:tabs>
          <w:tab w:val="left" w:pos="1530"/>
        </w:tabs>
        <w:spacing w:after="120"/>
        <w:ind w:left="360"/>
      </w:pPr>
      <w:r>
        <w:tab/>
      </w:r>
      <w:r w:rsidRPr="00965BCD">
        <w:rPr>
          <w:position w:val="-14"/>
        </w:rPr>
        <w:object w:dxaOrig="1920" w:dyaOrig="400" w14:anchorId="51C1C76C">
          <v:shape id="_x0000_i1113" type="#_x0000_t75" style="width:96pt;height:20.4pt" o:ole="">
            <v:imagedata r:id="rId182" o:title=""/>
          </v:shape>
          <o:OLEObject Type="Embed" ProgID="Equation.DSMT4" ShapeID="_x0000_i1113" DrawAspect="Content" ObjectID="_1654958099" r:id="rId183"/>
        </w:object>
      </w:r>
      <w:r>
        <w:t xml:space="preserve"> </w:t>
      </w:r>
    </w:p>
    <w:p w14:paraId="11317255" w14:textId="77777777" w:rsidR="00CF79DD" w:rsidRDefault="00CF79DD" w:rsidP="002F432A">
      <w:pPr>
        <w:spacing w:after="120"/>
        <w:ind w:left="360"/>
      </w:pPr>
      <w:r>
        <w:t xml:space="preserve">The eigenvalues are: </w:t>
      </w:r>
      <w:r w:rsidR="002F432A">
        <w:tab/>
      </w:r>
      <w:r w:rsidRPr="00CF79DD">
        <w:rPr>
          <w:position w:val="-26"/>
        </w:rPr>
        <w:object w:dxaOrig="1219" w:dyaOrig="499" w14:anchorId="120C5799">
          <v:shape id="_x0000_i1114" type="#_x0000_t75" style="width:60.9pt;height:24.9pt" o:ole="">
            <v:imagedata r:id="rId184" o:title=""/>
          </v:shape>
          <o:OLEObject Type="Embed" ProgID="Equation.DSMT4" ShapeID="_x0000_i1114" DrawAspect="Content" ObjectID="_1654958100" r:id="rId185"/>
        </w:object>
      </w:r>
    </w:p>
    <w:p w14:paraId="30FBD7D0" w14:textId="77777777" w:rsidR="00CF79DD" w:rsidRDefault="002F432A" w:rsidP="002F432A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860" w:dyaOrig="520" w14:anchorId="7E89487E">
          <v:shape id="_x0000_i1115" type="#_x0000_t75" style="width:143.4pt;height:26.4pt" o:ole="">
            <v:imagedata r:id="rId186" o:title=""/>
          </v:shape>
          <o:OLEObject Type="Embed" ProgID="Equation.DSMT4" ShapeID="_x0000_i1115" DrawAspect="Content" ObjectID="_1654958101" r:id="rId187"/>
        </w:object>
      </w:r>
    </w:p>
    <w:p w14:paraId="48930221" w14:textId="77777777" w:rsidR="002F432A" w:rsidRDefault="002F432A" w:rsidP="002F432A">
      <w:pPr>
        <w:spacing w:after="120"/>
        <w:ind w:left="720"/>
      </w:pPr>
      <w:r w:rsidRPr="002F432A">
        <w:rPr>
          <w:position w:val="-32"/>
        </w:rPr>
        <w:object w:dxaOrig="3019" w:dyaOrig="760" w14:anchorId="73AF07A6">
          <v:shape id="_x0000_i1116" type="#_x0000_t75" style="width:150.9pt;height:38.4pt" o:ole="">
            <v:imagedata r:id="rId188" o:title=""/>
          </v:shape>
          <o:OLEObject Type="Embed" ProgID="Equation.DSMT4" ShapeID="_x0000_i1116" DrawAspect="Content" ObjectID="_1654958102" r:id="rId189"/>
        </w:object>
      </w:r>
    </w:p>
    <w:p w14:paraId="4AC59556" w14:textId="77777777" w:rsidR="0060365D" w:rsidRDefault="0060365D" w:rsidP="002F432A">
      <w:pPr>
        <w:spacing w:after="120"/>
        <w:ind w:left="720"/>
      </w:pPr>
      <w:r w:rsidRPr="0060365D">
        <w:rPr>
          <w:position w:val="-36"/>
        </w:rPr>
        <w:object w:dxaOrig="1520" w:dyaOrig="780" w14:anchorId="1CC57181">
          <v:shape id="_x0000_i1117" type="#_x0000_t75" style="width:75.9pt;height:39pt" o:ole="">
            <v:imagedata r:id="rId190" o:title=""/>
          </v:shape>
          <o:OLEObject Type="Embed" ProgID="Equation.DSMT4" ShapeID="_x0000_i1117" DrawAspect="Content" ObjectID="_1654958103" r:id="rId191"/>
        </w:object>
      </w:r>
    </w:p>
    <w:p w14:paraId="18FEECEB" w14:textId="77777777" w:rsidR="00AA46A3" w:rsidRDefault="00AA46A3" w:rsidP="00FB3840">
      <w:pPr>
        <w:spacing w:line="360" w:lineRule="auto"/>
        <w:ind w:left="360"/>
      </w:pPr>
      <w:r>
        <w:lastRenderedPageBreak/>
        <w:t xml:space="preserve">For </w:t>
      </w:r>
      <w:r w:rsidRPr="002F432A">
        <w:rPr>
          <w:position w:val="-20"/>
        </w:rPr>
        <w:object w:dxaOrig="3019" w:dyaOrig="520" w14:anchorId="5DA021A0">
          <v:shape id="_x0000_i1118" type="#_x0000_t75" style="width:150.9pt;height:26.4pt" o:ole="">
            <v:imagedata r:id="rId192" o:title=""/>
          </v:shape>
          <o:OLEObject Type="Embed" ProgID="Equation.DSMT4" ShapeID="_x0000_i1118" DrawAspect="Content" ObjectID="_1654958104" r:id="rId193"/>
        </w:object>
      </w:r>
    </w:p>
    <w:p w14:paraId="06D3C3B3" w14:textId="77777777" w:rsidR="00AA46A3" w:rsidRDefault="00AA46A3" w:rsidP="00FB3840">
      <w:pPr>
        <w:spacing w:line="360" w:lineRule="auto"/>
        <w:ind w:left="720"/>
      </w:pPr>
      <w:r w:rsidRPr="002F432A">
        <w:rPr>
          <w:position w:val="-32"/>
        </w:rPr>
        <w:object w:dxaOrig="3200" w:dyaOrig="760" w14:anchorId="6336E711">
          <v:shape id="_x0000_i1119" type="#_x0000_t75" style="width:159.6pt;height:38.4pt" o:ole="">
            <v:imagedata r:id="rId194" o:title=""/>
          </v:shape>
          <o:OLEObject Type="Embed" ProgID="Equation.DSMT4" ShapeID="_x0000_i1119" DrawAspect="Content" ObjectID="_1654958105" r:id="rId195"/>
        </w:object>
      </w:r>
    </w:p>
    <w:p w14:paraId="050752B8" w14:textId="77777777" w:rsidR="00AA46A3" w:rsidRDefault="00AA46A3" w:rsidP="00FB3840">
      <w:pPr>
        <w:spacing w:line="360" w:lineRule="auto"/>
        <w:ind w:left="720"/>
      </w:pPr>
      <w:r w:rsidRPr="0060365D">
        <w:rPr>
          <w:position w:val="-36"/>
        </w:rPr>
        <w:object w:dxaOrig="1520" w:dyaOrig="780" w14:anchorId="4C4B5F40">
          <v:shape id="_x0000_i1120" type="#_x0000_t75" style="width:75.9pt;height:39pt" o:ole="">
            <v:imagedata r:id="rId196" o:title=""/>
          </v:shape>
          <o:OLEObject Type="Embed" ProgID="Equation.DSMT4" ShapeID="_x0000_i1120" DrawAspect="Content" ObjectID="_1654958106" r:id="rId197"/>
        </w:object>
      </w:r>
    </w:p>
    <w:p w14:paraId="04FD0229" w14:textId="77777777" w:rsidR="000A53CD" w:rsidRDefault="000A53CD" w:rsidP="00FB3840">
      <w:pPr>
        <w:spacing w:line="360" w:lineRule="auto"/>
        <w:ind w:left="360"/>
      </w:pPr>
      <w:r>
        <w:t>The eigenvector matrix is given by:</w:t>
      </w:r>
    </w:p>
    <w:p w14:paraId="7948A3E6" w14:textId="77777777" w:rsidR="000A53CD" w:rsidRDefault="000A53CD" w:rsidP="00FB3840">
      <w:pPr>
        <w:spacing w:line="360" w:lineRule="auto"/>
        <w:ind w:left="360"/>
      </w:pPr>
      <w:r w:rsidRPr="000E69AB">
        <w:rPr>
          <w:position w:val="-30"/>
        </w:rPr>
        <w:object w:dxaOrig="1120" w:dyaOrig="720" w14:anchorId="0291FF8F">
          <v:shape id="_x0000_i1121" type="#_x0000_t75" style="width:55.5pt;height:36pt" o:ole="">
            <v:imagedata r:id="rId198" o:title=""/>
          </v:shape>
          <o:OLEObject Type="Embed" ProgID="Equation.DSMT4" ShapeID="_x0000_i1121" DrawAspect="Content" ObjectID="_1654958107" r:id="rId199"/>
        </w:object>
      </w:r>
    </w:p>
    <w:p w14:paraId="72C4B9EB" w14:textId="77777777" w:rsidR="00596240" w:rsidRDefault="00596240" w:rsidP="00FB3840">
      <w:pPr>
        <w:spacing w:line="360" w:lineRule="auto"/>
        <w:ind w:left="360"/>
      </w:pPr>
      <w:r w:rsidRPr="000E69AB">
        <w:rPr>
          <w:position w:val="-30"/>
        </w:rPr>
        <w:object w:dxaOrig="1520" w:dyaOrig="720" w14:anchorId="3605B43E">
          <v:shape id="_x0000_i1122" type="#_x0000_t75" style="width:75.9pt;height:36pt" o:ole="">
            <v:imagedata r:id="rId200" o:title=""/>
          </v:shape>
          <o:OLEObject Type="Embed" ProgID="Equation.DSMT4" ShapeID="_x0000_i1122" DrawAspect="Content" ObjectID="_1654958108" r:id="rId201"/>
        </w:object>
      </w:r>
    </w:p>
    <w:p w14:paraId="001D66E2" w14:textId="77777777" w:rsidR="00596240" w:rsidRDefault="007C2775" w:rsidP="000A2235">
      <w:pPr>
        <w:spacing w:line="480" w:lineRule="auto"/>
        <w:ind w:left="360"/>
      </w:pPr>
      <w:r w:rsidRPr="00596240">
        <w:rPr>
          <w:position w:val="-40"/>
        </w:rPr>
        <w:object w:dxaOrig="3400" w:dyaOrig="920" w14:anchorId="13E07736">
          <v:shape id="_x0000_i1123" type="#_x0000_t75" style="width:170.1pt;height:45.9pt" o:ole="">
            <v:imagedata r:id="rId202" o:title=""/>
          </v:shape>
          <o:OLEObject Type="Embed" ProgID="Equation.DSMT4" ShapeID="_x0000_i1123" DrawAspect="Content" ObjectID="_1654958109" r:id="rId203"/>
        </w:object>
      </w:r>
    </w:p>
    <w:p w14:paraId="03009EFB" w14:textId="77777777" w:rsidR="007D0696" w:rsidRDefault="007D0696" w:rsidP="001E7867">
      <w:pPr>
        <w:spacing w:line="360" w:lineRule="auto"/>
        <w:ind w:left="360"/>
      </w:pPr>
      <w:r w:rsidRPr="00025957">
        <w:rPr>
          <w:position w:val="-4"/>
        </w:rPr>
        <w:object w:dxaOrig="1460" w:dyaOrig="360" w14:anchorId="2549FE14">
          <v:shape id="_x0000_i1124" type="#_x0000_t75" style="width:72.9pt;height:18pt" o:ole="">
            <v:imagedata r:id="rId204" o:title=""/>
          </v:shape>
          <o:OLEObject Type="Embed" ProgID="Equation.DSMT4" ShapeID="_x0000_i1124" DrawAspect="Content" ObjectID="_1654958110" r:id="rId205"/>
        </w:object>
      </w:r>
    </w:p>
    <w:p w14:paraId="49DFC379" w14:textId="77777777" w:rsidR="00596240" w:rsidRDefault="007D0696" w:rsidP="001E7867">
      <w:pPr>
        <w:tabs>
          <w:tab w:val="left" w:pos="720"/>
        </w:tabs>
        <w:spacing w:line="360" w:lineRule="auto"/>
        <w:ind w:left="360"/>
      </w:pPr>
      <w:r>
        <w:tab/>
        <w:t xml:space="preserve"> </w:t>
      </w:r>
      <w:r w:rsidRPr="007D0696">
        <w:rPr>
          <w:position w:val="-36"/>
        </w:rPr>
        <w:object w:dxaOrig="2620" w:dyaOrig="840" w14:anchorId="22A5063B">
          <v:shape id="_x0000_i1125" type="#_x0000_t75" style="width:131.4pt;height:42pt" o:ole="">
            <v:imagedata r:id="rId206" o:title=""/>
          </v:shape>
          <o:OLEObject Type="Embed" ProgID="Equation.DSMT4" ShapeID="_x0000_i1125" DrawAspect="Content" ObjectID="_1654958111" r:id="rId207"/>
        </w:object>
      </w:r>
    </w:p>
    <w:p w14:paraId="285ADB54" w14:textId="77777777" w:rsidR="007D0696" w:rsidRDefault="007D0696" w:rsidP="001E7867">
      <w:pPr>
        <w:tabs>
          <w:tab w:val="left" w:pos="720"/>
        </w:tabs>
        <w:spacing w:line="360" w:lineRule="auto"/>
        <w:ind w:left="360"/>
      </w:pPr>
      <w:r>
        <w:tab/>
      </w:r>
      <w:r w:rsidRPr="007D0696">
        <w:rPr>
          <w:position w:val="-40"/>
        </w:rPr>
        <w:object w:dxaOrig="1939" w:dyaOrig="920" w14:anchorId="2FECCB6B">
          <v:shape id="_x0000_i1126" type="#_x0000_t75" style="width:96.9pt;height:45.9pt" o:ole="">
            <v:imagedata r:id="rId208" o:title=""/>
          </v:shape>
          <o:OLEObject Type="Embed" ProgID="Equation.DSMT4" ShapeID="_x0000_i1126" DrawAspect="Content" ObjectID="_1654958112" r:id="rId209"/>
        </w:object>
      </w:r>
    </w:p>
    <w:p w14:paraId="409CEC06" w14:textId="77777777" w:rsidR="003403E9" w:rsidRDefault="007D0696" w:rsidP="00FB3840">
      <w:pPr>
        <w:tabs>
          <w:tab w:val="left" w:pos="720"/>
        </w:tabs>
        <w:spacing w:line="240" w:lineRule="auto"/>
        <w:ind w:left="360"/>
      </w:pPr>
      <w:r>
        <w:tab/>
      </w:r>
      <w:r w:rsidR="00B079EA" w:rsidRPr="000E69AB">
        <w:rPr>
          <w:position w:val="-40"/>
        </w:rPr>
        <w:object w:dxaOrig="1380" w:dyaOrig="920" w14:anchorId="2A449460">
          <v:shape id="_x0000_i1127" type="#_x0000_t75" style="width:69pt;height:45.9pt" o:ole="">
            <v:imagedata r:id="rId210" o:title=""/>
          </v:shape>
          <o:OLEObject Type="Embed" ProgID="Equation.DSMT4" ShapeID="_x0000_i1127" DrawAspect="Content" ObjectID="_1654958113" r:id="rId211"/>
        </w:object>
      </w:r>
    </w:p>
    <w:p w14:paraId="5F177918" w14:textId="77777777" w:rsidR="003403E9" w:rsidRPr="00FB3840" w:rsidRDefault="003403E9" w:rsidP="00FB3840">
      <w:pPr>
        <w:spacing w:line="240" w:lineRule="auto"/>
        <w:rPr>
          <w:sz w:val="12"/>
        </w:rPr>
      </w:pPr>
      <w:r w:rsidRPr="00FB3840">
        <w:rPr>
          <w:sz w:val="12"/>
        </w:rPr>
        <w:br w:type="page"/>
      </w:r>
    </w:p>
    <w:p w14:paraId="228D8289" w14:textId="77777777" w:rsidR="00CB5A08" w:rsidRPr="00B54F62" w:rsidRDefault="00CB5A08" w:rsidP="00DF7EA7">
      <w:pPr>
        <w:spacing w:after="120"/>
        <w:rPr>
          <w:i/>
          <w:color w:val="0F243E" w:themeColor="text2" w:themeShade="80"/>
        </w:rPr>
      </w:pPr>
      <w:r w:rsidRPr="00B54F62">
        <w:rPr>
          <w:b/>
          <w:i/>
          <w:color w:val="0F243E" w:themeColor="text2" w:themeShade="80"/>
          <w:sz w:val="32"/>
        </w:rPr>
        <w:lastRenderedPageBreak/>
        <w:t>Similar Matrices</w:t>
      </w:r>
    </w:p>
    <w:p w14:paraId="29D57C11" w14:textId="77777777" w:rsidR="00B54F62" w:rsidRPr="00C90EC9" w:rsidRDefault="00B54F62" w:rsidP="00B54F62">
      <w:pPr>
        <w:spacing w:after="120"/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14:paraId="7E0557C9" w14:textId="77777777" w:rsidR="00B54F62" w:rsidRDefault="00B54F62" w:rsidP="00B54F62">
      <w:pPr>
        <w:spacing w:after="120"/>
      </w:pPr>
      <w:r>
        <w:t xml:space="preserve">If </w:t>
      </w:r>
      <w:r w:rsidRPr="00E338CE">
        <w:rPr>
          <w:i/>
        </w:rPr>
        <w:t>A</w:t>
      </w:r>
      <w:r>
        <w:t xml:space="preserve"> and </w:t>
      </w:r>
      <w:r w:rsidRPr="00E338CE">
        <w:rPr>
          <w:i/>
        </w:rPr>
        <w:t>B</w:t>
      </w:r>
      <w:r>
        <w:t xml:space="preserve"> are square matrices, then we say that </w:t>
      </w:r>
      <w:r w:rsidRPr="00E17603">
        <w:rPr>
          <w:b/>
          <w:i/>
        </w:rPr>
        <w:t xml:space="preserve">B is similar to </w:t>
      </w:r>
      <w:proofErr w:type="spellStart"/>
      <w:r w:rsidRPr="00E17603">
        <w:rPr>
          <w:b/>
          <w:i/>
        </w:rPr>
        <w:t>A</w:t>
      </w:r>
      <w:proofErr w:type="spellEnd"/>
      <w:r w:rsidR="005410C0">
        <w:t xml:space="preserve"> if there exists</w:t>
      </w:r>
      <w:r>
        <w:t xml:space="preserve"> an invertible matrix </w:t>
      </w:r>
      <w:r w:rsidRPr="00E338CE">
        <w:rPr>
          <w:i/>
        </w:rPr>
        <w:t>P</w:t>
      </w:r>
      <w:r>
        <w:t xml:space="preserve"> such that </w:t>
      </w:r>
      <w:r w:rsidR="000E69AB" w:rsidRPr="000E69AB">
        <w:rPr>
          <w:position w:val="-10"/>
        </w:rPr>
        <w:object w:dxaOrig="2960" w:dyaOrig="420" w14:anchorId="23FCEBD0">
          <v:shape id="_x0000_i1128" type="#_x0000_t75" style="width:147.6pt;height:21pt" o:ole="">
            <v:imagedata r:id="rId212" o:title=""/>
          </v:shape>
          <o:OLEObject Type="Embed" ProgID="Equation.DSMT4" ShapeID="_x0000_i1128" DrawAspect="Content" ObjectID="_1654958114" r:id="rId213"/>
        </w:object>
      </w:r>
    </w:p>
    <w:p w14:paraId="2E05C264" w14:textId="77777777" w:rsidR="00CB5A08" w:rsidRDefault="00CB5A08" w:rsidP="00CB5A08"/>
    <w:p w14:paraId="2DFF4049" w14:textId="77777777" w:rsidR="00CB5A08" w:rsidRDefault="00CB5A08" w:rsidP="00CB5A08"/>
    <w:p w14:paraId="3451EEB6" w14:textId="77777777" w:rsidR="00CB5A08" w:rsidRDefault="00CB5A08" w:rsidP="00CB5A08">
      <w:pPr>
        <w:pStyle w:val="ListParagraph"/>
        <w:numPr>
          <w:ilvl w:val="0"/>
          <w:numId w:val="8"/>
        </w:numPr>
        <w:ind w:left="360"/>
      </w:pPr>
      <w:r>
        <w:t xml:space="preserve">Similar matrices </w:t>
      </w:r>
      <w:r w:rsidR="00497C6E" w:rsidRPr="00497C6E">
        <w:rPr>
          <w:i/>
        </w:rPr>
        <w:t>B</w:t>
      </w:r>
      <w:r>
        <w:t xml:space="preserve"> and </w:t>
      </w:r>
      <w:r w:rsidR="000E69AB" w:rsidRPr="000E69AB">
        <w:rPr>
          <w:position w:val="-4"/>
        </w:rPr>
        <w:object w:dxaOrig="940" w:dyaOrig="360" w14:anchorId="38EF423C">
          <v:shape id="_x0000_i1129" type="#_x0000_t75" style="width:47.1pt;height:18pt" o:ole="">
            <v:imagedata r:id="rId214" o:title=""/>
          </v:shape>
          <o:OLEObject Type="Embed" ProgID="Equation.DSMT4" ShapeID="_x0000_i1129" DrawAspect="Content" ObjectID="_1654958115" r:id="rId215"/>
        </w:object>
      </w:r>
      <w:r>
        <w:t xml:space="preserve"> have the same eigenvalues. If </w:t>
      </w:r>
      <w:r w:rsidR="00B86F8C" w:rsidRPr="00B86F8C">
        <w:rPr>
          <w:position w:val="-6"/>
        </w:rPr>
        <w:object w:dxaOrig="220" w:dyaOrig="279" w14:anchorId="4DCCD010">
          <v:shape id="_x0000_i1130" type="#_x0000_t75" style="width:11.4pt;height:14.4pt" o:ole="">
            <v:imagedata r:id="rId216" o:title=""/>
          </v:shape>
          <o:OLEObject Type="Embed" ProgID="Equation.DSMT4" ShapeID="_x0000_i1130" DrawAspect="Content" ObjectID="_1654958116" r:id="rId217"/>
        </w:object>
      </w:r>
      <w:r w:rsidR="00B86F8C">
        <w:t xml:space="preserve"> </w:t>
      </w:r>
      <w:r>
        <w:t xml:space="preserve">is an eigenvector of </w:t>
      </w:r>
      <w:r w:rsidRPr="00F41539">
        <w:rPr>
          <w:i/>
          <w:sz w:val="26"/>
          <w:szCs w:val="26"/>
        </w:rPr>
        <w:t>A</w:t>
      </w:r>
      <w:r>
        <w:t xml:space="preserve"> then </w:t>
      </w:r>
      <w:r w:rsidR="00B86F8C" w:rsidRPr="000E69AB">
        <w:rPr>
          <w:position w:val="-6"/>
        </w:rPr>
        <w:object w:dxaOrig="680" w:dyaOrig="380" w14:anchorId="4556CE9A">
          <v:shape id="_x0000_i1131" type="#_x0000_t75" style="width:33.9pt;height:18.9pt" o:ole="">
            <v:imagedata r:id="rId218" o:title=""/>
          </v:shape>
          <o:OLEObject Type="Embed" ProgID="Equation.DSMT4" ShapeID="_x0000_i1131" DrawAspect="Content" ObjectID="_1654958117" r:id="rId219"/>
        </w:object>
      </w:r>
      <w:r>
        <w:t xml:space="preserve"> is an eigenvector of </w:t>
      </w:r>
      <w:r w:rsidR="000E69AB" w:rsidRPr="000E69AB">
        <w:rPr>
          <w:position w:val="-4"/>
        </w:rPr>
        <w:object w:dxaOrig="1359" w:dyaOrig="360" w14:anchorId="2E40CD27">
          <v:shape id="_x0000_i1132" type="#_x0000_t75" style="width:68.1pt;height:18pt" o:ole="">
            <v:imagedata r:id="rId220" o:title=""/>
          </v:shape>
          <o:OLEObject Type="Embed" ProgID="Equation.DSMT4" ShapeID="_x0000_i1132" DrawAspect="Content" ObjectID="_1654958118" r:id="rId221"/>
        </w:object>
      </w:r>
      <w:r>
        <w:t>.</w:t>
      </w:r>
    </w:p>
    <w:p w14:paraId="463F8CD1" w14:textId="77777777" w:rsidR="00CB5A08" w:rsidRDefault="00CB5A08" w:rsidP="00CB5A08"/>
    <w:p w14:paraId="0F09F975" w14:textId="77777777" w:rsidR="00CB5A08" w:rsidRPr="00E14FCE" w:rsidRDefault="00CB5A08" w:rsidP="00CB5A08">
      <w:pPr>
        <w:rPr>
          <w:b/>
          <w:i/>
          <w:color w:val="FF0000"/>
          <w:sz w:val="28"/>
        </w:rPr>
      </w:pPr>
      <w:r w:rsidRPr="00E14FCE">
        <w:rPr>
          <w:b/>
          <w:i/>
          <w:color w:val="FF0000"/>
          <w:sz w:val="28"/>
        </w:rPr>
        <w:t>Proof</w:t>
      </w:r>
    </w:p>
    <w:p w14:paraId="0CB3B494" w14:textId="77777777" w:rsidR="00CB5A08" w:rsidRDefault="00CB5A08" w:rsidP="00B86F8C">
      <w:pPr>
        <w:spacing w:line="360" w:lineRule="auto"/>
        <w:ind w:left="540"/>
      </w:pPr>
      <w:r>
        <w:t xml:space="preserve">Since </w:t>
      </w:r>
      <w:r w:rsidR="000E69AB" w:rsidRPr="000E69AB">
        <w:rPr>
          <w:position w:val="-6"/>
        </w:rPr>
        <w:object w:dxaOrig="2900" w:dyaOrig="380" w14:anchorId="070B1788">
          <v:shape id="_x0000_i1133" type="#_x0000_t75" style="width:144.6pt;height:18.9pt" o:ole="">
            <v:imagedata r:id="rId222" o:title=""/>
          </v:shape>
          <o:OLEObject Type="Embed" ProgID="Equation.DSMT4" ShapeID="_x0000_i1133" DrawAspect="Content" ObjectID="_1654958119" r:id="rId223"/>
        </w:object>
      </w:r>
    </w:p>
    <w:p w14:paraId="652358A5" w14:textId="77777777" w:rsidR="00CB5A08" w:rsidRDefault="00CB5A08" w:rsidP="00CB5A08">
      <w:pPr>
        <w:ind w:left="540"/>
      </w:pPr>
      <w:r>
        <w:t xml:space="preserve">Suppose </w:t>
      </w:r>
      <w:r w:rsidR="00B86F8C" w:rsidRPr="000E69AB">
        <w:rPr>
          <w:position w:val="-6"/>
        </w:rPr>
        <w:object w:dxaOrig="900" w:dyaOrig="279" w14:anchorId="4F925F06">
          <v:shape id="_x0000_i1134" type="#_x0000_t75" style="width:45pt;height:14.4pt" o:ole="">
            <v:imagedata r:id="rId224" o:title=""/>
          </v:shape>
          <o:OLEObject Type="Embed" ProgID="Equation.DSMT4" ShapeID="_x0000_i1134" DrawAspect="Content" ObjectID="_1654958120" r:id="rId225"/>
        </w:object>
      </w:r>
      <w:r>
        <w:t>:</w:t>
      </w:r>
    </w:p>
    <w:p w14:paraId="180CABB4" w14:textId="77777777" w:rsidR="00CB5A08" w:rsidRDefault="00CB5A08" w:rsidP="00CB5A08">
      <w:pPr>
        <w:tabs>
          <w:tab w:val="left" w:pos="1440"/>
        </w:tabs>
        <w:ind w:left="540"/>
      </w:pPr>
      <w:r>
        <w:tab/>
      </w:r>
      <w:r w:rsidR="00B86F8C" w:rsidRPr="000E69AB">
        <w:rPr>
          <w:position w:val="-6"/>
        </w:rPr>
        <w:object w:dxaOrig="1560" w:dyaOrig="380" w14:anchorId="3D543FDF">
          <v:shape id="_x0000_i1135" type="#_x0000_t75" style="width:78pt;height:18.9pt" o:ole="">
            <v:imagedata r:id="rId226" o:title=""/>
          </v:shape>
          <o:OLEObject Type="Embed" ProgID="Equation.DSMT4" ShapeID="_x0000_i1135" DrawAspect="Content" ObjectID="_1654958121" r:id="rId227"/>
        </w:object>
      </w:r>
    </w:p>
    <w:p w14:paraId="3923D23C" w14:textId="77777777" w:rsidR="00CB5A08" w:rsidRDefault="00CB5A08" w:rsidP="00CB5A08">
      <w:pPr>
        <w:tabs>
          <w:tab w:val="left" w:pos="1440"/>
        </w:tabs>
        <w:spacing w:after="120"/>
        <w:ind w:left="540"/>
      </w:pPr>
      <w:r>
        <w:tab/>
      </w:r>
      <w:r w:rsidR="00B86F8C" w:rsidRPr="000E69AB">
        <w:rPr>
          <w:position w:val="-6"/>
        </w:rPr>
        <w:object w:dxaOrig="1820" w:dyaOrig="380" w14:anchorId="64232DEB">
          <v:shape id="_x0000_i1136" type="#_x0000_t75" style="width:90.6pt;height:18.9pt" o:ole="">
            <v:imagedata r:id="rId228" o:title=""/>
          </v:shape>
          <o:OLEObject Type="Embed" ProgID="Equation.DSMT4" ShapeID="_x0000_i1136" DrawAspect="Content" ObjectID="_1654958122" r:id="rId229"/>
        </w:object>
      </w:r>
    </w:p>
    <w:p w14:paraId="2E452A54" w14:textId="77777777" w:rsidR="00CB5A08" w:rsidRDefault="00CB5A08" w:rsidP="00CB5A08">
      <w:pPr>
        <w:ind w:left="540"/>
      </w:pPr>
      <w:r>
        <w:t xml:space="preserve">The eigenvalue of </w:t>
      </w:r>
      <w:r w:rsidRPr="00BE444A">
        <w:rPr>
          <w:i/>
          <w:sz w:val="26"/>
          <w:szCs w:val="26"/>
        </w:rPr>
        <w:t>B</w:t>
      </w:r>
      <w:r>
        <w:t xml:space="preserve"> is the same </w:t>
      </w:r>
      <w:r>
        <w:sym w:font="Symbol" w:char="F06C"/>
      </w:r>
      <w:r>
        <w:t xml:space="preserve">. The eigenvector is now </w:t>
      </w:r>
      <w:r w:rsidR="000E69AB" w:rsidRPr="000E69AB">
        <w:rPr>
          <w:position w:val="-6"/>
        </w:rPr>
        <w:object w:dxaOrig="660" w:dyaOrig="380" w14:anchorId="34A57D65">
          <v:shape id="_x0000_i1137" type="#_x0000_t75" style="width:33pt;height:18.9pt" o:ole="">
            <v:imagedata r:id="rId230" o:title=""/>
          </v:shape>
          <o:OLEObject Type="Embed" ProgID="Equation.DSMT4" ShapeID="_x0000_i1137" DrawAspect="Content" ObjectID="_1654958123" r:id="rId231"/>
        </w:object>
      </w:r>
    </w:p>
    <w:p w14:paraId="2E75ACE3" w14:textId="77777777" w:rsidR="00CB5A08" w:rsidRDefault="00CB5A08" w:rsidP="00DF7EA7">
      <w:pPr>
        <w:spacing w:line="240" w:lineRule="auto"/>
      </w:pPr>
    </w:p>
    <w:p w14:paraId="7376482B" w14:textId="77777777" w:rsidR="00CB5A08" w:rsidRDefault="00CB5A08" w:rsidP="00DF7EA7">
      <w:pPr>
        <w:spacing w:line="240" w:lineRule="auto"/>
      </w:pPr>
    </w:p>
    <w:p w14:paraId="1BBB934F" w14:textId="77777777" w:rsidR="00CB5A08" w:rsidRPr="00DC36B3" w:rsidRDefault="00CB5A08" w:rsidP="00CB5A08">
      <w:pPr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Example</w:t>
      </w:r>
    </w:p>
    <w:p w14:paraId="060EF094" w14:textId="77777777" w:rsidR="00CB5A08" w:rsidRDefault="00CB5A08" w:rsidP="00E21EB7">
      <w:pPr>
        <w:spacing w:line="480" w:lineRule="auto"/>
        <w:ind w:left="360"/>
      </w:pPr>
      <w:r>
        <w:t xml:space="preserve">The projection </w:t>
      </w:r>
      <w:r w:rsidR="000E69AB" w:rsidRPr="000E69AB">
        <w:rPr>
          <w:position w:val="-30"/>
        </w:rPr>
        <w:object w:dxaOrig="1240" w:dyaOrig="720" w14:anchorId="4BC84A2E">
          <v:shape id="_x0000_i1138" type="#_x0000_t75" style="width:62.1pt;height:36pt" o:ole="">
            <v:imagedata r:id="rId232" o:title=""/>
          </v:shape>
          <o:OLEObject Type="Embed" ProgID="Equation.DSMT4" ShapeID="_x0000_i1138" DrawAspect="Content" ObjectID="_1654958124" r:id="rId233"/>
        </w:object>
      </w:r>
      <w:r>
        <w:t xml:space="preserve"> is similar to </w:t>
      </w:r>
      <w:r w:rsidR="000E69AB" w:rsidRPr="000E69AB">
        <w:rPr>
          <w:position w:val="-30"/>
        </w:rPr>
        <w:object w:dxaOrig="2120" w:dyaOrig="720" w14:anchorId="5DD2B348">
          <v:shape id="_x0000_i1139" type="#_x0000_t75" style="width:105.9pt;height:36pt" o:ole="">
            <v:imagedata r:id="rId234" o:title=""/>
          </v:shape>
          <o:OLEObject Type="Embed" ProgID="Equation.DSMT4" ShapeID="_x0000_i1139" DrawAspect="Content" ObjectID="_1654958125" r:id="rId235"/>
        </w:object>
      </w:r>
    </w:p>
    <w:p w14:paraId="06301E0F" w14:textId="77777777" w:rsidR="00CB5A08" w:rsidRDefault="00CB5A08" w:rsidP="00E21EB7">
      <w:pPr>
        <w:spacing w:line="480" w:lineRule="auto"/>
        <w:ind w:left="360"/>
      </w:pPr>
      <w:r>
        <w:t xml:space="preserve">Choose </w:t>
      </w:r>
      <w:r w:rsidR="000E69AB" w:rsidRPr="000E69AB">
        <w:rPr>
          <w:position w:val="-30"/>
        </w:rPr>
        <w:object w:dxaOrig="1200" w:dyaOrig="720" w14:anchorId="7734B28F">
          <v:shape id="_x0000_i1140" type="#_x0000_t75" style="width:60pt;height:36pt" o:ole="">
            <v:imagedata r:id="rId236" o:title=""/>
          </v:shape>
          <o:OLEObject Type="Embed" ProgID="Equation.DSMT4" ShapeID="_x0000_i1140" DrawAspect="Content" ObjectID="_1654958126" r:id="rId237"/>
        </w:object>
      </w:r>
      <w:r>
        <w:t xml:space="preserve"> ; the similar matrix </w:t>
      </w:r>
      <w:r w:rsidR="000E69AB" w:rsidRPr="000E69AB">
        <w:rPr>
          <w:position w:val="-30"/>
        </w:rPr>
        <w:object w:dxaOrig="2079" w:dyaOrig="720" w14:anchorId="3BB31D3F">
          <v:shape id="_x0000_i1141" type="#_x0000_t75" style="width:104.4pt;height:36pt" o:ole="">
            <v:imagedata r:id="rId238" o:title=""/>
          </v:shape>
          <o:OLEObject Type="Embed" ProgID="Equation.DSMT4" ShapeID="_x0000_i1141" DrawAspect="Content" ObjectID="_1654958127" r:id="rId239"/>
        </w:object>
      </w:r>
    </w:p>
    <w:p w14:paraId="7EFDD314" w14:textId="77777777" w:rsidR="00CB5A08" w:rsidRDefault="00CB5A08" w:rsidP="00E21EB7">
      <w:pPr>
        <w:spacing w:line="480" w:lineRule="auto"/>
        <w:ind w:left="360"/>
      </w:pPr>
      <w:r>
        <w:t xml:space="preserve">Also choose </w:t>
      </w:r>
      <w:r w:rsidR="000E69AB" w:rsidRPr="000E69AB">
        <w:rPr>
          <w:position w:val="-30"/>
        </w:rPr>
        <w:object w:dxaOrig="1359" w:dyaOrig="720" w14:anchorId="6175D91E">
          <v:shape id="_x0000_i1142" type="#_x0000_t75" style="width:68.1pt;height:36pt" o:ole="">
            <v:imagedata r:id="rId240" o:title=""/>
          </v:shape>
          <o:OLEObject Type="Embed" ProgID="Equation.DSMT4" ShapeID="_x0000_i1142" DrawAspect="Content" ObjectID="_1654958128" r:id="rId241"/>
        </w:object>
      </w:r>
      <w:r>
        <w:t xml:space="preserve"> ; the similar matrix </w:t>
      </w:r>
      <w:r w:rsidR="000E69AB" w:rsidRPr="000E69AB">
        <w:rPr>
          <w:position w:val="-30"/>
        </w:rPr>
        <w:object w:dxaOrig="2460" w:dyaOrig="720" w14:anchorId="01174EEF">
          <v:shape id="_x0000_i1143" type="#_x0000_t75" style="width:123pt;height:36pt" o:ole="">
            <v:imagedata r:id="rId242" o:title=""/>
          </v:shape>
          <o:OLEObject Type="Embed" ProgID="Equation.DSMT4" ShapeID="_x0000_i1143" DrawAspect="Content" ObjectID="_1654958129" r:id="rId243"/>
        </w:object>
      </w:r>
    </w:p>
    <w:p w14:paraId="6A9797DB" w14:textId="77777777" w:rsidR="00FC7316" w:rsidRDefault="00CB5A08" w:rsidP="00FC7316">
      <w:pPr>
        <w:spacing w:line="360" w:lineRule="auto"/>
        <w:ind w:left="360"/>
      </w:pPr>
      <w:r>
        <w:t xml:space="preserve">These matrices </w:t>
      </w:r>
      <w:r w:rsidR="000E69AB" w:rsidRPr="000E69AB">
        <w:rPr>
          <w:position w:val="-4"/>
        </w:rPr>
        <w:object w:dxaOrig="940" w:dyaOrig="360" w14:anchorId="763BE40A">
          <v:shape id="_x0000_i1144" type="#_x0000_t75" style="width:47.1pt;height:18pt" o:ole="">
            <v:imagedata r:id="rId244" o:title=""/>
          </v:shape>
          <o:OLEObject Type="Embed" ProgID="Equation.DSMT4" ShapeID="_x0000_i1144" DrawAspect="Content" ObjectID="_1654958130" r:id="rId245"/>
        </w:object>
      </w:r>
      <w:r>
        <w:t xml:space="preserve"> all have the same eigenvalues 1 and 0. </w:t>
      </w:r>
    </w:p>
    <w:p w14:paraId="54A9947C" w14:textId="77777777" w:rsidR="00FC7316" w:rsidRDefault="00CB5A08" w:rsidP="00FC7316">
      <w:pPr>
        <w:spacing w:line="360" w:lineRule="auto"/>
        <w:ind w:left="360"/>
      </w:pPr>
      <w:r w:rsidRPr="00032400">
        <w:rPr>
          <w:b/>
          <w:i/>
        </w:rPr>
        <w:t xml:space="preserve">Every 2 by 2 </w:t>
      </w:r>
      <w:proofErr w:type="gramStart"/>
      <w:r w:rsidRPr="00032400">
        <w:rPr>
          <w:b/>
          <w:i/>
        </w:rPr>
        <w:t>matrix</w:t>
      </w:r>
      <w:proofErr w:type="gramEnd"/>
      <w:r w:rsidRPr="00032400">
        <w:rPr>
          <w:b/>
          <w:i/>
        </w:rPr>
        <w:t xml:space="preserve"> with those eigenvalues is similar to A</w:t>
      </w:r>
      <w:r>
        <w:t xml:space="preserve">. </w:t>
      </w:r>
    </w:p>
    <w:p w14:paraId="08B2306B" w14:textId="77777777" w:rsidR="00CB5A08" w:rsidRDefault="00CB5A08" w:rsidP="00CB5A08">
      <w:pPr>
        <w:ind w:left="360"/>
      </w:pPr>
      <w:r>
        <w:t xml:space="preserve">The eigenvectors change with </w:t>
      </w:r>
      <w:r w:rsidRPr="00661BA0">
        <w:rPr>
          <w:i/>
          <w:sz w:val="26"/>
          <w:szCs w:val="26"/>
        </w:rPr>
        <w:t>M</w:t>
      </w:r>
      <w:r>
        <w:t>.</w:t>
      </w:r>
    </w:p>
    <w:p w14:paraId="36F82468" w14:textId="77777777" w:rsidR="00CB5A08" w:rsidRDefault="00CB5A08" w:rsidP="00FC7316"/>
    <w:p w14:paraId="689971B6" w14:textId="77777777" w:rsidR="00CB5A08" w:rsidRDefault="00CB5A08" w:rsidP="00FC7316"/>
    <w:p w14:paraId="61AC3B57" w14:textId="77777777" w:rsidR="00CB5A08" w:rsidRPr="00DC36B3" w:rsidRDefault="00CB5A08" w:rsidP="00CB5A08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Example</w:t>
      </w:r>
    </w:p>
    <w:p w14:paraId="276D6BD9" w14:textId="77777777" w:rsidR="00CB5A08" w:rsidRDefault="000E69AB" w:rsidP="00880A57">
      <w:pPr>
        <w:spacing w:line="360" w:lineRule="auto"/>
        <w:ind w:left="360"/>
      </w:pPr>
      <w:r w:rsidRPr="000E69AB">
        <w:rPr>
          <w:position w:val="-30"/>
        </w:rPr>
        <w:object w:dxaOrig="1160" w:dyaOrig="720" w14:anchorId="72A83CD5">
          <v:shape id="_x0000_i1145" type="#_x0000_t75" style="width:57.9pt;height:36pt" o:ole="">
            <v:imagedata r:id="rId246" o:title=""/>
          </v:shape>
          <o:OLEObject Type="Embed" ProgID="Equation.DSMT4" ShapeID="_x0000_i1145" DrawAspect="Content" ObjectID="_1654958131" r:id="rId247"/>
        </w:object>
      </w:r>
      <w:r w:rsidR="00CB5A08">
        <w:t xml:space="preserve"> is similar to every matrix </w:t>
      </w:r>
      <w:r w:rsidRPr="000E69AB">
        <w:rPr>
          <w:position w:val="-40"/>
        </w:rPr>
        <w:object w:dxaOrig="1700" w:dyaOrig="920" w14:anchorId="3B329DA8">
          <v:shape id="_x0000_i1146" type="#_x0000_t75" style="width:84.6pt;height:45.9pt" o:ole="">
            <v:imagedata r:id="rId248" o:title=""/>
          </v:shape>
          <o:OLEObject Type="Embed" ProgID="Equation.DSMT4" ShapeID="_x0000_i1146" DrawAspect="Content" ObjectID="_1654958132" r:id="rId249"/>
        </w:object>
      </w:r>
      <w:r w:rsidR="00CB5A08">
        <w:t xml:space="preserve"> except </w:t>
      </w:r>
      <w:r w:rsidRPr="000E69AB">
        <w:rPr>
          <w:position w:val="-6"/>
        </w:rPr>
        <w:object w:dxaOrig="600" w:dyaOrig="279" w14:anchorId="1FD70DA0">
          <v:shape id="_x0000_i1147" type="#_x0000_t75" style="width:30pt;height:14.4pt" o:ole="">
            <v:imagedata r:id="rId250" o:title=""/>
          </v:shape>
          <o:OLEObject Type="Embed" ProgID="Equation.DSMT4" ShapeID="_x0000_i1147" DrawAspect="Content" ObjectID="_1654958133" r:id="rId251"/>
        </w:object>
      </w:r>
      <w:r w:rsidR="00CB5A08">
        <w:t>.</w:t>
      </w:r>
    </w:p>
    <w:p w14:paraId="2BCF253F" w14:textId="77777777" w:rsidR="00FC7316" w:rsidRDefault="00CB5A08" w:rsidP="00CB5A08">
      <w:pPr>
        <w:ind w:left="360"/>
      </w:pPr>
      <w:r>
        <w:t xml:space="preserve">These matrices </w:t>
      </w:r>
      <w:proofErr w:type="spellStart"/>
      <w:r w:rsidRPr="00240974">
        <w:rPr>
          <w:i/>
          <w:sz w:val="26"/>
          <w:szCs w:val="26"/>
        </w:rPr>
        <w:t xml:space="preserve">B </w:t>
      </w:r>
      <w:r>
        <w:t>all</w:t>
      </w:r>
      <w:proofErr w:type="spellEnd"/>
      <w:r>
        <w:t xml:space="preserve"> have zero determinant (like </w:t>
      </w:r>
      <w:r w:rsidRPr="00240974">
        <w:rPr>
          <w:i/>
          <w:sz w:val="26"/>
          <w:szCs w:val="26"/>
        </w:rPr>
        <w:t>A</w:t>
      </w:r>
      <w:r>
        <w:t>). T</w:t>
      </w:r>
    </w:p>
    <w:p w14:paraId="44D4AB51" w14:textId="77777777" w:rsidR="00880A57" w:rsidRDefault="00CB5A08" w:rsidP="00CB5A08">
      <w:pPr>
        <w:ind w:left="360"/>
      </w:pPr>
      <w:r>
        <w:t xml:space="preserve">hey all have rank one (like </w:t>
      </w:r>
      <w:r w:rsidRPr="00240974">
        <w:rPr>
          <w:i/>
          <w:sz w:val="26"/>
          <w:szCs w:val="26"/>
        </w:rPr>
        <w:t>A</w:t>
      </w:r>
      <w:r>
        <w:t xml:space="preserve">). Their trace is </w:t>
      </w:r>
      <w:r w:rsidRPr="00240974">
        <w:rPr>
          <w:i/>
        </w:rPr>
        <w:t>cd – cd</w:t>
      </w:r>
      <w:r>
        <w:t xml:space="preserve"> = 0. </w:t>
      </w:r>
    </w:p>
    <w:p w14:paraId="2DBD1C91" w14:textId="77777777" w:rsidR="00CB5A08" w:rsidRDefault="00CB5A08" w:rsidP="00880A57">
      <w:pPr>
        <w:spacing w:line="360" w:lineRule="auto"/>
        <w:ind w:left="360"/>
      </w:pPr>
      <w:r>
        <w:lastRenderedPageBreak/>
        <w:t xml:space="preserve">Their eigenvalues are 0 and 0 (like </w:t>
      </w:r>
      <w:r w:rsidRPr="00240974">
        <w:rPr>
          <w:i/>
          <w:sz w:val="26"/>
          <w:szCs w:val="26"/>
        </w:rPr>
        <w:t>A</w:t>
      </w:r>
      <w:r>
        <w:t>).</w:t>
      </w:r>
    </w:p>
    <w:p w14:paraId="4AFDADDB" w14:textId="77777777" w:rsidR="00CB5A08" w:rsidRDefault="00CB5A08" w:rsidP="00880A57">
      <w:pPr>
        <w:ind w:left="360"/>
      </w:pPr>
      <w:r>
        <w:t xml:space="preserve">Choose </w:t>
      </w:r>
      <w:r w:rsidR="000E69AB" w:rsidRPr="000E69AB">
        <w:rPr>
          <w:position w:val="-30"/>
        </w:rPr>
        <w:object w:dxaOrig="3080" w:dyaOrig="720" w14:anchorId="18327391">
          <v:shape id="_x0000_i1148" type="#_x0000_t75" style="width:153.6pt;height:36pt" o:ole="">
            <v:imagedata r:id="rId252" o:title=""/>
          </v:shape>
          <o:OLEObject Type="Embed" ProgID="Equation.DSMT4" ShapeID="_x0000_i1148" DrawAspect="Content" ObjectID="_1654958134" r:id="rId253"/>
        </w:object>
      </w:r>
      <w:r>
        <w:t xml:space="preserve"> and </w:t>
      </w:r>
      <w:r w:rsidR="000E69AB" w:rsidRPr="000E69AB">
        <w:rPr>
          <w:position w:val="-4"/>
        </w:rPr>
        <w:object w:dxaOrig="1359" w:dyaOrig="360" w14:anchorId="62883D3E">
          <v:shape id="_x0000_i1149" type="#_x0000_t75" style="width:68.1pt;height:18pt" o:ole="">
            <v:imagedata r:id="rId254" o:title=""/>
          </v:shape>
          <o:OLEObject Type="Embed" ProgID="Equation.DSMT4" ShapeID="_x0000_i1149" DrawAspect="Content" ObjectID="_1654958135" r:id="rId255"/>
        </w:object>
      </w:r>
    </w:p>
    <w:p w14:paraId="010399D5" w14:textId="77777777" w:rsidR="004549D7" w:rsidRDefault="004549D7" w:rsidP="00880A57"/>
    <w:p w14:paraId="023129BE" w14:textId="77777777" w:rsidR="004549D7" w:rsidRDefault="004549D7" w:rsidP="00880A57"/>
    <w:p w14:paraId="331B1BB1" w14:textId="77777777" w:rsidR="00CB5A08" w:rsidRDefault="00CB5A08" w:rsidP="00CB5A08">
      <w:pPr>
        <w:spacing w:after="120" w:line="360" w:lineRule="auto"/>
      </w:pPr>
      <w:r>
        <w:t xml:space="preserve">Connections between similar matrices </w:t>
      </w:r>
      <w:r w:rsidRPr="006C60B5">
        <w:rPr>
          <w:i/>
          <w:sz w:val="26"/>
          <w:szCs w:val="26"/>
        </w:rPr>
        <w:t>A</w:t>
      </w:r>
      <w:r>
        <w:t xml:space="preserve"> and</w:t>
      </w:r>
      <w:r w:rsidRPr="006C60B5">
        <w:rPr>
          <w:i/>
          <w:sz w:val="26"/>
          <w:szCs w:val="26"/>
        </w:rPr>
        <w:t xml:space="preserve"> B</w:t>
      </w:r>
      <w:r>
        <w:t>:</w:t>
      </w:r>
    </w:p>
    <w:tbl>
      <w:tblPr>
        <w:tblStyle w:val="TableGrid"/>
        <w:tblW w:w="2500" w:type="pct"/>
        <w:tblInd w:w="720" w:type="dxa"/>
        <w:tblLook w:val="04A0" w:firstRow="1" w:lastRow="0" w:firstColumn="1" w:lastColumn="0" w:noHBand="0" w:noVBand="1"/>
      </w:tblPr>
      <w:tblGrid>
        <w:gridCol w:w="2868"/>
        <w:gridCol w:w="2316"/>
      </w:tblGrid>
      <w:tr w:rsidR="00CB5A08" w14:paraId="44313499" w14:textId="77777777" w:rsidTr="00F00314">
        <w:tc>
          <w:tcPr>
            <w:tcW w:w="2808" w:type="dxa"/>
            <w:tcBorders>
              <w:top w:val="nil"/>
              <w:left w:val="nil"/>
              <w:bottom w:val="double" w:sz="4" w:space="0" w:color="auto"/>
            </w:tcBorders>
          </w:tcPr>
          <w:p w14:paraId="32022715" w14:textId="77777777"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Not Changed</w:t>
            </w:r>
          </w:p>
        </w:tc>
        <w:tc>
          <w:tcPr>
            <w:tcW w:w="2268" w:type="dxa"/>
            <w:tcBorders>
              <w:top w:val="nil"/>
              <w:bottom w:val="double" w:sz="4" w:space="0" w:color="auto"/>
              <w:right w:val="nil"/>
            </w:tcBorders>
          </w:tcPr>
          <w:p w14:paraId="17A230A7" w14:textId="77777777"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Changed</w:t>
            </w:r>
          </w:p>
        </w:tc>
      </w:tr>
      <w:tr w:rsidR="00CB5A08" w14:paraId="18A33AAD" w14:textId="77777777" w:rsidTr="00F00314">
        <w:tc>
          <w:tcPr>
            <w:tcW w:w="2808" w:type="dxa"/>
            <w:tcBorders>
              <w:top w:val="double" w:sz="4" w:space="0" w:color="auto"/>
              <w:left w:val="nil"/>
              <w:bottom w:val="nil"/>
            </w:tcBorders>
          </w:tcPr>
          <w:p w14:paraId="2EBB9D13" w14:textId="77777777" w:rsidR="00CB5A08" w:rsidRDefault="00CB5A08" w:rsidP="00F00314">
            <w:pPr>
              <w:spacing w:before="120"/>
            </w:pPr>
            <w:r>
              <w:t>Eigenvalues</w:t>
            </w:r>
          </w:p>
        </w:tc>
        <w:tc>
          <w:tcPr>
            <w:tcW w:w="2268" w:type="dxa"/>
            <w:tcBorders>
              <w:top w:val="double" w:sz="4" w:space="0" w:color="auto"/>
              <w:bottom w:val="nil"/>
              <w:right w:val="nil"/>
            </w:tcBorders>
          </w:tcPr>
          <w:p w14:paraId="6E85A8A2" w14:textId="77777777" w:rsidR="00CB5A08" w:rsidRDefault="00CB5A08" w:rsidP="00F00314">
            <w:pPr>
              <w:spacing w:before="120"/>
            </w:pPr>
            <w:r>
              <w:t>Eigenvectors</w:t>
            </w:r>
          </w:p>
        </w:tc>
      </w:tr>
      <w:tr w:rsidR="00CB5A08" w14:paraId="24DBE99D" w14:textId="77777777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14:paraId="490EC102" w14:textId="77777777" w:rsidR="00CB5A08" w:rsidRDefault="00CB5A08" w:rsidP="00F00314">
            <w:pPr>
              <w:spacing w:before="120"/>
            </w:pPr>
            <w:r>
              <w:t>Trace and determinant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14:paraId="560F527A" w14:textId="77777777" w:rsidR="00CB5A08" w:rsidRDefault="00CB5A08" w:rsidP="00F00314">
            <w:pPr>
              <w:spacing w:before="120"/>
            </w:pPr>
            <w:proofErr w:type="spellStart"/>
            <w:r>
              <w:t>Nullspace</w:t>
            </w:r>
            <w:proofErr w:type="spellEnd"/>
          </w:p>
        </w:tc>
      </w:tr>
      <w:tr w:rsidR="00CB5A08" w14:paraId="00A13983" w14:textId="77777777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14:paraId="239DF6F7" w14:textId="77777777" w:rsidR="00CB5A08" w:rsidRDefault="00CB5A08" w:rsidP="00F00314">
            <w:pPr>
              <w:spacing w:before="120"/>
            </w:pPr>
            <w:r>
              <w:t>Rank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14:paraId="7E182DC7" w14:textId="77777777" w:rsidR="00CB5A08" w:rsidRDefault="00CB5A08" w:rsidP="00F00314">
            <w:pPr>
              <w:spacing w:before="120"/>
            </w:pPr>
            <w:r>
              <w:t>Column space</w:t>
            </w:r>
          </w:p>
        </w:tc>
      </w:tr>
      <w:tr w:rsidR="00CB5A08" w14:paraId="75DE5517" w14:textId="77777777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14:paraId="442800C6" w14:textId="77777777" w:rsidR="00CB5A08" w:rsidRDefault="00CB5A08" w:rsidP="00F00314">
            <w:pPr>
              <w:spacing w:before="120"/>
            </w:pPr>
            <w:r>
              <w:t>Number of independent</w:t>
            </w:r>
          </w:p>
          <w:p w14:paraId="4DB28FE2" w14:textId="77777777" w:rsidR="00CB5A08" w:rsidRDefault="00CB5A08" w:rsidP="00F00314">
            <w:pPr>
              <w:spacing w:before="120"/>
            </w:pPr>
            <w:r>
              <w:t xml:space="preserve">       eigenvectors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14:paraId="5646C23E" w14:textId="77777777" w:rsidR="00CB5A08" w:rsidRDefault="00CB5A08" w:rsidP="00F00314">
            <w:pPr>
              <w:spacing w:before="120"/>
            </w:pPr>
            <w:r>
              <w:t>Row space</w:t>
            </w:r>
          </w:p>
          <w:p w14:paraId="7396A900" w14:textId="77777777" w:rsidR="00CB5A08" w:rsidRDefault="00CB5A08" w:rsidP="00F00314">
            <w:pPr>
              <w:spacing w:before="120"/>
            </w:pPr>
            <w:r>
              <w:t xml:space="preserve">Left </w:t>
            </w:r>
            <w:proofErr w:type="spellStart"/>
            <w:r>
              <w:t>nullspace</w:t>
            </w:r>
            <w:proofErr w:type="spellEnd"/>
          </w:p>
        </w:tc>
      </w:tr>
      <w:tr w:rsidR="00CB5A08" w14:paraId="775D59F7" w14:textId="77777777" w:rsidTr="00F00314">
        <w:trPr>
          <w:trHeight w:val="351"/>
        </w:trPr>
        <w:tc>
          <w:tcPr>
            <w:tcW w:w="2808" w:type="dxa"/>
            <w:tcBorders>
              <w:top w:val="nil"/>
              <w:left w:val="nil"/>
              <w:bottom w:val="nil"/>
            </w:tcBorders>
          </w:tcPr>
          <w:p w14:paraId="6D73495D" w14:textId="77777777" w:rsidR="00CB5A08" w:rsidRDefault="00CB5A08" w:rsidP="00F00314">
            <w:pPr>
              <w:spacing w:before="120"/>
            </w:pPr>
            <w:r>
              <w:t>Jordan form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14:paraId="7AD27848" w14:textId="77777777" w:rsidR="00CB5A08" w:rsidRDefault="00CB5A08" w:rsidP="00F00314">
            <w:pPr>
              <w:spacing w:before="120"/>
            </w:pPr>
            <w:r>
              <w:t>Singular values</w:t>
            </w:r>
          </w:p>
        </w:tc>
      </w:tr>
    </w:tbl>
    <w:p w14:paraId="535143A7" w14:textId="77777777" w:rsidR="00CB5A08" w:rsidRDefault="00CB5A08" w:rsidP="00CB5A08">
      <w:pPr>
        <w:ind w:left="720"/>
      </w:pPr>
    </w:p>
    <w:p w14:paraId="6F9D3F4C" w14:textId="77777777" w:rsidR="00CB5A08" w:rsidRDefault="00CB5A08" w:rsidP="00CB5A08"/>
    <w:p w14:paraId="7E923A72" w14:textId="77777777" w:rsidR="00CB5A08" w:rsidRPr="00DC36B3" w:rsidRDefault="00CB5A08" w:rsidP="00CB5A08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4AD920B9" w14:textId="77777777" w:rsidR="00CB5A08" w:rsidRDefault="00CB5A08" w:rsidP="00CB5A08">
      <w:pPr>
        <w:ind w:left="180"/>
      </w:pPr>
      <w:r>
        <w:t xml:space="preserve">Jordan matrix </w:t>
      </w:r>
      <w:r w:rsidRPr="00C610CD">
        <w:rPr>
          <w:i/>
          <w:sz w:val="26"/>
          <w:szCs w:val="26"/>
        </w:rPr>
        <w:t>J</w:t>
      </w:r>
      <w:r>
        <w:t xml:space="preserve"> has triple eigenvalues 5, 5, 5. Its only eigenvectors are multiples of (1, 0, 0). Algebraic multiplicity 3, geometric multiplicity 1:</w:t>
      </w:r>
    </w:p>
    <w:p w14:paraId="06C9360C" w14:textId="77777777"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  <w:t xml:space="preserve">If </w:t>
      </w:r>
      <w:r w:rsidR="000E69AB" w:rsidRPr="000E69AB">
        <w:rPr>
          <w:position w:val="-50"/>
        </w:rPr>
        <w:object w:dxaOrig="4200" w:dyaOrig="1120" w14:anchorId="1FA25CE0">
          <v:shape id="_x0000_i1150" type="#_x0000_t75" style="width:210pt;height:56.1pt" o:ole="">
            <v:imagedata r:id="rId256" o:title=""/>
          </v:shape>
          <o:OLEObject Type="Embed" ProgID="Equation.DSMT4" ShapeID="_x0000_i1150" DrawAspect="Content" ObjectID="_1654958136" r:id="rId257"/>
        </w:object>
      </w:r>
      <w:r>
        <w:t xml:space="preserve"> has rank 2.</w:t>
      </w:r>
    </w:p>
    <w:p w14:paraId="702B1FDB" w14:textId="77777777" w:rsidR="00CB5A08" w:rsidRDefault="00CB5A08" w:rsidP="00CB5A08">
      <w:pPr>
        <w:spacing w:before="120" w:after="120"/>
        <w:ind w:left="180"/>
      </w:pPr>
      <w:r>
        <w:t xml:space="preserve">Every similar matrix </w:t>
      </w:r>
      <w:r w:rsidR="000E69AB" w:rsidRPr="000E69AB">
        <w:rPr>
          <w:position w:val="-6"/>
        </w:rPr>
        <w:object w:dxaOrig="1300" w:dyaOrig="380" w14:anchorId="32D1BFB0">
          <v:shape id="_x0000_i1151" type="#_x0000_t75" style="width:65.4pt;height:18.9pt" o:ole="">
            <v:imagedata r:id="rId258" o:title=""/>
          </v:shape>
          <o:OLEObject Type="Embed" ProgID="Equation.DSMT4" ShapeID="_x0000_i1151" DrawAspect="Content" ObjectID="_1654958137" r:id="rId259"/>
        </w:object>
      </w:r>
      <w:r>
        <w:t xml:space="preserve"> has the same triple eigenvalues 5, 5, 5. Also </w:t>
      </w:r>
      <w:r w:rsidRPr="00C67307">
        <w:rPr>
          <w:i/>
          <w:sz w:val="26"/>
          <w:szCs w:val="26"/>
        </w:rPr>
        <w:t>B</w:t>
      </w:r>
      <w:r>
        <w:t xml:space="preserve"> – 5</w:t>
      </w:r>
      <w:r w:rsidRPr="00C67307">
        <w:rPr>
          <w:i/>
          <w:sz w:val="26"/>
          <w:szCs w:val="26"/>
        </w:rPr>
        <w:t>I</w:t>
      </w:r>
      <w:r>
        <w:t xml:space="preserve"> must have the same rank 2. Its </w:t>
      </w:r>
      <w:proofErr w:type="spellStart"/>
      <w:r>
        <w:t>nullspace</w:t>
      </w:r>
      <w:proofErr w:type="spellEnd"/>
      <w:r>
        <w:t xml:space="preserve"> has dimension 3 </w:t>
      </w:r>
      <w:r>
        <w:sym w:font="Symbol" w:char="F02D"/>
      </w:r>
      <w:r>
        <w:t xml:space="preserve"> 2 = 1. </w:t>
      </w:r>
      <w:proofErr w:type="gramStart"/>
      <w:r>
        <w:t>So</w:t>
      </w:r>
      <w:proofErr w:type="gramEnd"/>
      <w:r>
        <w:t xml:space="preserve"> each similar matrix B also has only one independent eigenvector.</w:t>
      </w:r>
    </w:p>
    <w:p w14:paraId="417208EC" w14:textId="77777777" w:rsidR="00CB5A08" w:rsidRDefault="00CB5A08" w:rsidP="00CB5A08">
      <w:pPr>
        <w:spacing w:before="120" w:after="120"/>
        <w:ind w:left="180"/>
      </w:pPr>
      <w:r>
        <w:t xml:space="preserve">The transpose matrix </w:t>
      </w:r>
      <w:r w:rsidR="000E69AB" w:rsidRPr="000E69AB">
        <w:rPr>
          <w:position w:val="-6"/>
        </w:rPr>
        <w:object w:dxaOrig="360" w:dyaOrig="380" w14:anchorId="33B39343">
          <v:shape id="_x0000_i1152" type="#_x0000_t75" style="width:18pt;height:18.9pt" o:ole="">
            <v:imagedata r:id="rId260" o:title=""/>
          </v:shape>
          <o:OLEObject Type="Embed" ProgID="Equation.DSMT4" ShapeID="_x0000_i1152" DrawAspect="Content" ObjectID="_1654958138" r:id="rId261"/>
        </w:object>
      </w:r>
      <w:r>
        <w:t xml:space="preserve"> has the same eigenvalues 5, 5, 5, and </w:t>
      </w:r>
      <w:r w:rsidR="000E69AB" w:rsidRPr="000E69AB">
        <w:rPr>
          <w:position w:val="-6"/>
        </w:rPr>
        <w:object w:dxaOrig="840" w:dyaOrig="380" w14:anchorId="0B254065">
          <v:shape id="_x0000_i1153" type="#_x0000_t75" style="width:42pt;height:18.9pt" o:ole="">
            <v:imagedata r:id="rId262" o:title=""/>
          </v:shape>
          <o:OLEObject Type="Embed" ProgID="Equation.DSMT4" ShapeID="_x0000_i1153" DrawAspect="Content" ObjectID="_1654958139" r:id="rId263"/>
        </w:object>
      </w:r>
      <w:r>
        <w:t xml:space="preserve"> has the same rank 2. </w:t>
      </w:r>
      <w:r w:rsidRPr="006C4152">
        <w:rPr>
          <w:b/>
          <w:i/>
        </w:rPr>
        <w:t xml:space="preserve">Jordan’s theory says that </w:t>
      </w:r>
      <w:r w:rsidR="000E69AB" w:rsidRPr="000E69AB">
        <w:rPr>
          <w:b/>
          <w:i/>
          <w:position w:val="-6"/>
        </w:rPr>
        <w:object w:dxaOrig="360" w:dyaOrig="380" w14:anchorId="2F240802">
          <v:shape id="_x0000_i1154" type="#_x0000_t75" style="width:18pt;height:18.9pt" o:ole="">
            <v:imagedata r:id="rId264" o:title=""/>
          </v:shape>
          <o:OLEObject Type="Embed" ProgID="Equation.DSMT4" ShapeID="_x0000_i1154" DrawAspect="Content" ObjectID="_1654958140" r:id="rId265"/>
        </w:object>
      </w:r>
      <w:r w:rsidRPr="006C4152">
        <w:rPr>
          <w:b/>
          <w:i/>
        </w:rPr>
        <w:t xml:space="preserve"> is </w:t>
      </w:r>
      <w:proofErr w:type="gramStart"/>
      <w:r w:rsidRPr="006C4152">
        <w:rPr>
          <w:b/>
          <w:i/>
        </w:rPr>
        <w:t>similar to</w:t>
      </w:r>
      <w:proofErr w:type="gramEnd"/>
      <w:r w:rsidRPr="006C4152">
        <w:rPr>
          <w:b/>
          <w:i/>
        </w:rPr>
        <w:t xml:space="preserve"> </w:t>
      </w:r>
      <w:r w:rsidRPr="006C4152">
        <w:rPr>
          <w:b/>
          <w:i/>
          <w:sz w:val="26"/>
          <w:szCs w:val="26"/>
        </w:rPr>
        <w:t>J</w:t>
      </w:r>
      <w:r>
        <w:t xml:space="preserve">.  The matrix that produces the similarity happens to be the reserve identity </w:t>
      </w:r>
      <w:r w:rsidRPr="00AD4D86">
        <w:rPr>
          <w:i/>
          <w:sz w:val="26"/>
          <w:szCs w:val="26"/>
        </w:rPr>
        <w:t>M</w:t>
      </w:r>
      <w:r>
        <w:t>:</w:t>
      </w:r>
    </w:p>
    <w:p w14:paraId="4ECD2305" w14:textId="77777777"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</w:r>
      <w:r w:rsidR="000E69AB" w:rsidRPr="000E69AB">
        <w:rPr>
          <w:position w:val="-50"/>
        </w:rPr>
        <w:object w:dxaOrig="6420" w:dyaOrig="1120" w14:anchorId="1453F9BD">
          <v:shape id="_x0000_i1155" type="#_x0000_t75" style="width:321pt;height:56.1pt" o:ole="">
            <v:imagedata r:id="rId266" o:title=""/>
          </v:shape>
          <o:OLEObject Type="Embed" ProgID="Equation.DSMT4" ShapeID="_x0000_i1155" DrawAspect="Content" ObjectID="_1654958141" r:id="rId267"/>
        </w:object>
      </w:r>
    </w:p>
    <w:p w14:paraId="2EC55620" w14:textId="77777777" w:rsidR="00CB5A08" w:rsidRDefault="00CB5A08" w:rsidP="00CB5A08">
      <w:pPr>
        <w:tabs>
          <w:tab w:val="left" w:pos="720"/>
        </w:tabs>
        <w:spacing w:before="120" w:after="120"/>
        <w:ind w:left="180"/>
      </w:pPr>
      <w:r>
        <w:t xml:space="preserve">There is one line of eigenvectors </w:t>
      </w:r>
      <w:r w:rsidR="000E69AB" w:rsidRPr="000E69AB">
        <w:rPr>
          <w:position w:val="-20"/>
        </w:rPr>
        <w:object w:dxaOrig="1060" w:dyaOrig="520" w14:anchorId="74A0864C">
          <v:shape id="_x0000_i1156" type="#_x0000_t75" style="width:53.4pt;height:26.4pt" o:ole="">
            <v:imagedata r:id="rId268" o:title=""/>
          </v:shape>
          <o:OLEObject Type="Embed" ProgID="Equation.DSMT4" ShapeID="_x0000_i1156" DrawAspect="Content" ObjectID="_1654958142" r:id="rId269"/>
        </w:object>
      </w:r>
      <w:r>
        <w:t xml:space="preserve"> for </w:t>
      </w:r>
      <w:r w:rsidRPr="0051375C">
        <w:rPr>
          <w:i/>
          <w:sz w:val="26"/>
          <w:szCs w:val="26"/>
        </w:rPr>
        <w:t>J</w:t>
      </w:r>
      <w:r>
        <w:t xml:space="preserve"> and another line </w:t>
      </w:r>
      <w:r w:rsidR="000E69AB" w:rsidRPr="000E69AB">
        <w:rPr>
          <w:position w:val="-20"/>
        </w:rPr>
        <w:object w:dxaOrig="1060" w:dyaOrig="520" w14:anchorId="4D4D0C1E">
          <v:shape id="_x0000_i1157" type="#_x0000_t75" style="width:53.4pt;height:26.4pt" o:ole="">
            <v:imagedata r:id="rId270" o:title=""/>
          </v:shape>
          <o:OLEObject Type="Embed" ProgID="Equation.DSMT4" ShapeID="_x0000_i1157" DrawAspect="Content" ObjectID="_1654958143" r:id="rId271"/>
        </w:object>
      </w:r>
      <w:r>
        <w:t xml:space="preserve"> for </w:t>
      </w:r>
      <w:r w:rsidR="000E69AB" w:rsidRPr="000E69AB">
        <w:rPr>
          <w:position w:val="-6"/>
        </w:rPr>
        <w:object w:dxaOrig="360" w:dyaOrig="380" w14:anchorId="1FD6B424">
          <v:shape id="_x0000_i1158" type="#_x0000_t75" style="width:18pt;height:18.9pt" o:ole="">
            <v:imagedata r:id="rId272" o:title=""/>
          </v:shape>
          <o:OLEObject Type="Embed" ProgID="Equation.DSMT4" ShapeID="_x0000_i1158" DrawAspect="Content" ObjectID="_1654958144" r:id="rId273"/>
        </w:object>
      </w:r>
      <w:r>
        <w:t>.</w:t>
      </w:r>
    </w:p>
    <w:p w14:paraId="6385E543" w14:textId="77777777" w:rsidR="00DF7EA7" w:rsidRPr="00880A57" w:rsidRDefault="00DF7EA7" w:rsidP="00880A57">
      <w:pPr>
        <w:spacing w:line="240" w:lineRule="auto"/>
        <w:rPr>
          <w:sz w:val="10"/>
        </w:rPr>
      </w:pPr>
      <w:r w:rsidRPr="00880A57">
        <w:rPr>
          <w:sz w:val="10"/>
        </w:rPr>
        <w:br w:type="page"/>
      </w:r>
    </w:p>
    <w:p w14:paraId="22B91ACD" w14:textId="77777777" w:rsidR="00B22D7F" w:rsidRPr="00C07951" w:rsidRDefault="00B22D7F" w:rsidP="00B22D7F">
      <w:pPr>
        <w:spacing w:after="120"/>
        <w:rPr>
          <w:b/>
          <w:i/>
          <w:color w:val="FF0000"/>
          <w:sz w:val="28"/>
        </w:rPr>
      </w:pPr>
      <w:r w:rsidRPr="00C07951">
        <w:rPr>
          <w:b/>
          <w:i/>
          <w:color w:val="FF0000"/>
          <w:sz w:val="28"/>
        </w:rPr>
        <w:lastRenderedPageBreak/>
        <w:t xml:space="preserve">Fibonacci </w:t>
      </w:r>
      <w:r w:rsidRPr="00C07951">
        <w:rPr>
          <w:b/>
          <w:color w:val="FF0000"/>
          <w:sz w:val="28"/>
        </w:rPr>
        <w:t>Numbers</w:t>
      </w:r>
    </w:p>
    <w:p w14:paraId="3245EDAF" w14:textId="77777777" w:rsidR="00B22D7F" w:rsidRDefault="00B22D7F" w:rsidP="00B22D7F">
      <w:r>
        <w:t xml:space="preserve">Every new Fibonacci number is the sum of the two previous </w:t>
      </w:r>
      <w:r w:rsidRPr="00610487">
        <w:rPr>
          <w:i/>
          <w:sz w:val="26"/>
          <w:szCs w:val="26"/>
        </w:rPr>
        <w:t>F</w:t>
      </w:r>
      <w:r>
        <w:t>’s.</w:t>
      </w:r>
    </w:p>
    <w:p w14:paraId="3FBC29CB" w14:textId="77777777" w:rsidR="00B22D7F" w:rsidRDefault="00B22D7F" w:rsidP="00B22D7F">
      <w:pPr>
        <w:spacing w:before="120" w:after="120"/>
        <w:ind w:left="720"/>
      </w:pPr>
      <w:r>
        <w:t xml:space="preserve">The </w:t>
      </w:r>
      <w:r w:rsidRPr="00610487">
        <w:rPr>
          <w:b/>
          <w:i/>
        </w:rPr>
        <w:t>sequence</w:t>
      </w:r>
      <w:r>
        <w:t xml:space="preserve"> </w:t>
      </w:r>
      <w:r w:rsidR="000E69AB" w:rsidRPr="000E69AB">
        <w:rPr>
          <w:position w:val="-10"/>
        </w:rPr>
        <w:object w:dxaOrig="2540" w:dyaOrig="320" w14:anchorId="0AC9895F">
          <v:shape id="_x0000_i1159" type="#_x0000_t75" style="width:126.6pt;height:15.6pt" o:ole="">
            <v:imagedata r:id="rId274" o:title=""/>
          </v:shape>
          <o:OLEObject Type="Embed" ProgID="Equation.DSMT4" ShapeID="_x0000_i1159" DrawAspect="Content" ObjectID="_1654958145" r:id="rId275"/>
        </w:object>
      </w:r>
      <w:r>
        <w:t xml:space="preserve"> comes from </w:t>
      </w:r>
      <w:r w:rsidR="000E69AB" w:rsidRPr="000E69AB">
        <w:rPr>
          <w:position w:val="-18"/>
        </w:rPr>
        <w:object w:dxaOrig="1960" w:dyaOrig="420" w14:anchorId="70A7AF24">
          <v:shape id="_x0000_i1160" type="#_x0000_t75" style="width:98.4pt;height:21pt" o:ole="">
            <v:imagedata r:id="rId276" o:title=""/>
          </v:shape>
          <o:OLEObject Type="Embed" ProgID="Equation.DSMT4" ShapeID="_x0000_i1160" DrawAspect="Content" ObjectID="_1654958146" r:id="rId277"/>
        </w:object>
      </w:r>
    </w:p>
    <w:p w14:paraId="309C14B5" w14:textId="77777777" w:rsidR="00B22D7F" w:rsidRDefault="00B22D7F" w:rsidP="00B22D7F"/>
    <w:p w14:paraId="6ED333ED" w14:textId="77777777" w:rsidR="00B22D7F" w:rsidRPr="00711E7D" w:rsidRDefault="00B22D7F" w:rsidP="00B22D7F">
      <w:pPr>
        <w:spacing w:after="120"/>
        <w:rPr>
          <w:b/>
          <w:i/>
          <w:color w:val="632423" w:themeColor="accent2" w:themeShade="80"/>
        </w:rPr>
      </w:pPr>
      <w:r w:rsidRPr="00711E7D">
        <w:rPr>
          <w:b/>
          <w:i/>
          <w:color w:val="632423" w:themeColor="accent2" w:themeShade="80"/>
        </w:rPr>
        <w:t>Problem</w:t>
      </w:r>
    </w:p>
    <w:p w14:paraId="377BF293" w14:textId="77777777" w:rsidR="00B22D7F" w:rsidRDefault="00B22D7F" w:rsidP="00B22D7F">
      <w:r>
        <w:t xml:space="preserve">Find the Fibonacci number </w:t>
      </w:r>
      <w:r w:rsidR="000E69AB" w:rsidRPr="000E69AB">
        <w:rPr>
          <w:position w:val="-18"/>
        </w:rPr>
        <w:object w:dxaOrig="560" w:dyaOrig="420" w14:anchorId="6BF6E9AB">
          <v:shape id="_x0000_i1161" type="#_x0000_t75" style="width:27.6pt;height:21pt" o:ole="">
            <v:imagedata r:id="rId278" o:title=""/>
          </v:shape>
          <o:OLEObject Type="Embed" ProgID="Equation.DSMT4" ShapeID="_x0000_i1161" DrawAspect="Content" ObjectID="_1654958147" r:id="rId279"/>
        </w:object>
      </w:r>
    </w:p>
    <w:p w14:paraId="2915C566" w14:textId="77777777" w:rsidR="00B22D7F" w:rsidRDefault="00B22D7F" w:rsidP="00B22D7F">
      <w:r>
        <w:t>We can apply the rule one step at a time, or just use Linear algebra.</w:t>
      </w:r>
    </w:p>
    <w:p w14:paraId="4342A548" w14:textId="77777777" w:rsidR="00B22D7F" w:rsidRDefault="00B22D7F" w:rsidP="004F1970">
      <w:pPr>
        <w:spacing w:line="360" w:lineRule="auto"/>
      </w:pPr>
      <w:r>
        <w:t xml:space="preserve">Let consider the matrix equation: </w:t>
      </w:r>
      <w:r w:rsidR="000E69AB" w:rsidRPr="000E69AB">
        <w:rPr>
          <w:position w:val="-18"/>
        </w:rPr>
        <w:object w:dxaOrig="1260" w:dyaOrig="420" w14:anchorId="7A6F2D0B">
          <v:shape id="_x0000_i1162" type="#_x0000_t75" style="width:63pt;height:21pt" o:ole="">
            <v:imagedata r:id="rId280" o:title=""/>
          </v:shape>
          <o:OLEObject Type="Embed" ProgID="Equation.DSMT4" ShapeID="_x0000_i1162" DrawAspect="Content" ObjectID="_1654958148" r:id="rId281"/>
        </w:object>
      </w:r>
      <w:r>
        <w:t>. Fibonacci rule gave us a two-step rule for scalars.</w:t>
      </w:r>
    </w:p>
    <w:p w14:paraId="6ECBA314" w14:textId="77777777" w:rsidR="00B22D7F" w:rsidRDefault="00B22D7F" w:rsidP="004F1970">
      <w:pPr>
        <w:spacing w:before="120" w:after="120" w:line="360" w:lineRule="auto"/>
      </w:pPr>
      <w:r>
        <w:t xml:space="preserve">Let </w:t>
      </w:r>
      <w:r w:rsidR="005C155B" w:rsidRPr="000E69AB">
        <w:rPr>
          <w:position w:val="-38"/>
        </w:rPr>
        <w:object w:dxaOrig="1380" w:dyaOrig="880" w14:anchorId="161FFCCE">
          <v:shape id="_x0000_i1163" type="#_x0000_t75" style="width:69pt;height:44.4pt" o:ole="">
            <v:imagedata r:id="rId282" o:title=""/>
          </v:shape>
          <o:OLEObject Type="Embed" ProgID="Equation.DSMT4" ShapeID="_x0000_i1163" DrawAspect="Content" ObjectID="_1654958149" r:id="rId283"/>
        </w:object>
      </w:r>
      <w:r>
        <w:t xml:space="preserve">, the rule </w:t>
      </w:r>
      <w:r w:rsidR="000E69AB" w:rsidRPr="000E69AB">
        <w:rPr>
          <w:position w:val="-36"/>
        </w:rPr>
        <w:object w:dxaOrig="1939" w:dyaOrig="840" w14:anchorId="64321D69">
          <v:shape id="_x0000_i1164" type="#_x0000_t75" style="width:96.9pt;height:42pt" o:ole="">
            <v:imagedata r:id="rId284" o:title=""/>
          </v:shape>
          <o:OLEObject Type="Embed" ProgID="Equation.DSMT4" ShapeID="_x0000_i1164" DrawAspect="Content" ObjectID="_1654958150" r:id="rId285"/>
        </w:object>
      </w:r>
      <w:r>
        <w:t xml:space="preserve"> becomes </w:t>
      </w:r>
      <w:r w:rsidR="005C155B" w:rsidRPr="000E69AB">
        <w:rPr>
          <w:position w:val="-30"/>
        </w:rPr>
        <w:object w:dxaOrig="1820" w:dyaOrig="720" w14:anchorId="719F3649">
          <v:shape id="_x0000_i1165" type="#_x0000_t75" style="width:90.6pt;height:36pt" o:ole="">
            <v:imagedata r:id="rId286" o:title=""/>
          </v:shape>
          <o:OLEObject Type="Embed" ProgID="Equation.DSMT4" ShapeID="_x0000_i1165" DrawAspect="Content" ObjectID="_1654958151" r:id="rId287"/>
        </w:object>
      </w:r>
      <w:r>
        <w:t>.</w:t>
      </w:r>
    </w:p>
    <w:p w14:paraId="153C3400" w14:textId="77777777" w:rsidR="00B22D7F" w:rsidRDefault="00B22D7F" w:rsidP="004F1970">
      <w:pPr>
        <w:spacing w:before="120" w:after="120" w:line="360" w:lineRule="auto"/>
      </w:pPr>
      <w:r>
        <w:t xml:space="preserve">Every step multiplies by </w:t>
      </w:r>
      <w:r w:rsidR="000E69AB" w:rsidRPr="000E69AB">
        <w:rPr>
          <w:position w:val="-30"/>
        </w:rPr>
        <w:object w:dxaOrig="1140" w:dyaOrig="720" w14:anchorId="03F27301">
          <v:shape id="_x0000_i1166" type="#_x0000_t75" style="width:57pt;height:36pt" o:ole="">
            <v:imagedata r:id="rId288" o:title=""/>
          </v:shape>
          <o:OLEObject Type="Embed" ProgID="Equation.DSMT4" ShapeID="_x0000_i1166" DrawAspect="Content" ObjectID="_1654958152" r:id="rId289"/>
        </w:object>
      </w:r>
      <w:r>
        <w:t xml:space="preserve">, after 100 steps we reach </w:t>
      </w:r>
      <w:r w:rsidR="009F7E75" w:rsidRPr="000E69AB">
        <w:rPr>
          <w:position w:val="-38"/>
        </w:rPr>
        <w:object w:dxaOrig="1540" w:dyaOrig="880" w14:anchorId="073290CF">
          <v:shape id="_x0000_i1167" type="#_x0000_t75" style="width:76.5pt;height:44.4pt" o:ole="">
            <v:imagedata r:id="rId290" o:title=""/>
          </v:shape>
          <o:OLEObject Type="Embed" ProgID="Equation.DSMT4" ShapeID="_x0000_i1167" DrawAspect="Content" ObjectID="_1654958153" r:id="rId291"/>
        </w:object>
      </w:r>
    </w:p>
    <w:p w14:paraId="41A38FAF" w14:textId="77777777" w:rsidR="00B22D7F" w:rsidRDefault="009F7E75" w:rsidP="004F1970">
      <w:pPr>
        <w:spacing w:before="120" w:after="120" w:line="360" w:lineRule="auto"/>
        <w:ind w:left="720"/>
      </w:pPr>
      <w:r w:rsidRPr="000E69AB">
        <w:rPr>
          <w:position w:val="-38"/>
        </w:rPr>
        <w:object w:dxaOrig="6660" w:dyaOrig="880" w14:anchorId="39EA0574">
          <v:shape id="_x0000_i1168" type="#_x0000_t75" style="width:333pt;height:44.4pt" o:ole="">
            <v:imagedata r:id="rId292" o:title=""/>
          </v:shape>
          <o:OLEObject Type="Embed" ProgID="Equation.DSMT4" ShapeID="_x0000_i1168" DrawAspect="Content" ObjectID="_1654958154" r:id="rId293"/>
        </w:object>
      </w:r>
    </w:p>
    <w:p w14:paraId="3ACC0271" w14:textId="77777777" w:rsidR="00B22D7F" w:rsidRDefault="00482F07" w:rsidP="00482F07">
      <w:r w:rsidRPr="000E69AB">
        <w:rPr>
          <w:position w:val="-30"/>
        </w:rPr>
        <w:object w:dxaOrig="2000" w:dyaOrig="720" w14:anchorId="61E00C14">
          <v:shape id="_x0000_i1169" type="#_x0000_t75" style="width:99.9pt;height:36pt" o:ole="">
            <v:imagedata r:id="rId294" o:title=""/>
          </v:shape>
          <o:OLEObject Type="Embed" ProgID="Equation.DSMT4" ShapeID="_x0000_i1169" DrawAspect="Content" ObjectID="_1654958155" r:id="rId295"/>
        </w:object>
      </w:r>
    </w:p>
    <w:p w14:paraId="3F868909" w14:textId="77777777" w:rsidR="00482F07" w:rsidRDefault="00482F07" w:rsidP="00482F07">
      <w:pPr>
        <w:tabs>
          <w:tab w:val="left" w:pos="810"/>
        </w:tabs>
      </w:pPr>
      <w:r>
        <w:tab/>
      </w:r>
      <w:r w:rsidRPr="00482F07">
        <w:rPr>
          <w:position w:val="-14"/>
        </w:rPr>
        <w:object w:dxaOrig="1460" w:dyaOrig="400" w14:anchorId="6B3C4C68">
          <v:shape id="_x0000_i1170" type="#_x0000_t75" style="width:72.9pt;height:20.4pt" o:ole="">
            <v:imagedata r:id="rId296" o:title=""/>
          </v:shape>
          <o:OLEObject Type="Embed" ProgID="Equation.DSMT4" ShapeID="_x0000_i1170" DrawAspect="Content" ObjectID="_1654958156" r:id="rId297"/>
        </w:object>
      </w:r>
    </w:p>
    <w:p w14:paraId="2743EBE6" w14:textId="77777777" w:rsidR="00482F07" w:rsidRDefault="00482F07" w:rsidP="00482F07">
      <w:pPr>
        <w:tabs>
          <w:tab w:val="left" w:pos="810"/>
        </w:tabs>
        <w:spacing w:line="360" w:lineRule="auto"/>
      </w:pPr>
      <w:r>
        <w:tab/>
      </w:r>
      <w:r w:rsidRPr="00482F07">
        <w:rPr>
          <w:position w:val="-6"/>
        </w:rPr>
        <w:object w:dxaOrig="1160" w:dyaOrig="380" w14:anchorId="034C1644">
          <v:shape id="_x0000_i1171" type="#_x0000_t75" style="width:57.9pt;height:18.9pt" o:ole="">
            <v:imagedata r:id="rId298" o:title=""/>
          </v:shape>
          <o:OLEObject Type="Embed" ProgID="Equation.DSMT4" ShapeID="_x0000_i1171" DrawAspect="Content" ObjectID="_1654958157" r:id="rId299"/>
        </w:object>
      </w:r>
      <w:r>
        <w:t xml:space="preserve"> </w:t>
      </w:r>
    </w:p>
    <w:p w14:paraId="73BD90EC" w14:textId="77777777" w:rsidR="00B22D7F" w:rsidRDefault="00B22D7F" w:rsidP="00B22D7F">
      <w:r>
        <w:t xml:space="preserve">The characteristic equation is </w:t>
      </w:r>
      <w:r w:rsidR="000E69AB" w:rsidRPr="000E69AB">
        <w:rPr>
          <w:position w:val="-6"/>
        </w:rPr>
        <w:object w:dxaOrig="1359" w:dyaOrig="380" w14:anchorId="18FED226">
          <v:shape id="_x0000_i1172" type="#_x0000_t75" style="width:68.1pt;height:18.9pt" o:ole="">
            <v:imagedata r:id="rId300" o:title=""/>
          </v:shape>
          <o:OLEObject Type="Embed" ProgID="Equation.DSMT4" ShapeID="_x0000_i1172" DrawAspect="Content" ObjectID="_1654958158" r:id="rId301"/>
        </w:object>
      </w:r>
      <w:r>
        <w:t xml:space="preserve"> and the solutions are </w:t>
      </w:r>
    </w:p>
    <w:p w14:paraId="4A6D9AAE" w14:textId="77777777" w:rsidR="00B22D7F" w:rsidRDefault="00B22D7F" w:rsidP="004F1970">
      <w:pPr>
        <w:tabs>
          <w:tab w:val="left" w:pos="720"/>
        </w:tabs>
        <w:spacing w:before="120" w:after="120"/>
      </w:pPr>
      <w:r>
        <w:tab/>
      </w:r>
      <w:r w:rsidR="00C825C6" w:rsidRPr="00C825C6">
        <w:rPr>
          <w:position w:val="-20"/>
        </w:rPr>
        <w:object w:dxaOrig="4740" w:dyaOrig="600" w14:anchorId="02D0AC11">
          <v:shape id="_x0000_i1173" type="#_x0000_t75" style="width:237pt;height:30pt" o:ole="">
            <v:imagedata r:id="rId302" o:title=""/>
          </v:shape>
          <o:OLEObject Type="Embed" ProgID="Equation.DSMT4" ShapeID="_x0000_i1173" DrawAspect="Content" ObjectID="_1654958159" r:id="rId303"/>
        </w:object>
      </w:r>
    </w:p>
    <w:p w14:paraId="69D3E33E" w14:textId="77777777" w:rsidR="008D46C8" w:rsidRDefault="008D46C8" w:rsidP="008D46C8">
      <w:pPr>
        <w:spacing w:after="120"/>
        <w:ind w:left="360"/>
      </w:pPr>
      <w:r>
        <w:t xml:space="preserve">For </w:t>
      </w:r>
      <w:r w:rsidR="008C5446" w:rsidRPr="002F432A">
        <w:rPr>
          <w:position w:val="-20"/>
        </w:rPr>
        <w:object w:dxaOrig="2520" w:dyaOrig="520" w14:anchorId="1A65AB65">
          <v:shape id="_x0000_i1174" type="#_x0000_t75" style="width:126pt;height:26.4pt" o:ole="">
            <v:imagedata r:id="rId304" o:title=""/>
          </v:shape>
          <o:OLEObject Type="Embed" ProgID="Equation.DSMT4" ShapeID="_x0000_i1174" DrawAspect="Content" ObjectID="_1654958160" r:id="rId305"/>
        </w:object>
      </w:r>
    </w:p>
    <w:p w14:paraId="00C1C028" w14:textId="77777777" w:rsidR="00B22D7F" w:rsidRDefault="000244B6" w:rsidP="004F1970">
      <w:pPr>
        <w:spacing w:line="360" w:lineRule="auto"/>
        <w:ind w:left="720"/>
      </w:pPr>
      <w:r w:rsidRPr="000E69AB">
        <w:rPr>
          <w:position w:val="-38"/>
        </w:rPr>
        <w:object w:dxaOrig="4740" w:dyaOrig="880" w14:anchorId="496D0368">
          <v:shape id="_x0000_i1175" type="#_x0000_t75" style="width:237pt;height:44.4pt" o:ole="">
            <v:imagedata r:id="rId306" o:title=""/>
          </v:shape>
          <o:OLEObject Type="Embed" ProgID="Equation.DSMT4" ShapeID="_x0000_i1175" DrawAspect="Content" ObjectID="_1654958161" r:id="rId307"/>
        </w:object>
      </w:r>
    </w:p>
    <w:p w14:paraId="23F570F6" w14:textId="77777777" w:rsidR="000244B6" w:rsidRDefault="000244B6" w:rsidP="004F1970">
      <w:pPr>
        <w:spacing w:line="360" w:lineRule="auto"/>
        <w:ind w:left="720"/>
      </w:pPr>
      <w:r w:rsidRPr="000244B6">
        <w:rPr>
          <w:position w:val="-22"/>
        </w:rPr>
        <w:object w:dxaOrig="1200" w:dyaOrig="460" w14:anchorId="762882B9">
          <v:shape id="_x0000_i1176" type="#_x0000_t75" style="width:60pt;height:23.4pt" o:ole="">
            <v:imagedata r:id="rId308" o:title=""/>
          </v:shape>
          <o:OLEObject Type="Embed" ProgID="Equation.DSMT4" ShapeID="_x0000_i1176" DrawAspect="Content" ObjectID="_1654958162" r:id="rId309"/>
        </w:object>
      </w:r>
      <w:r>
        <w:t xml:space="preserve"> </w:t>
      </w:r>
    </w:p>
    <w:p w14:paraId="19FB4A36" w14:textId="77777777" w:rsidR="000244B6" w:rsidRDefault="000244B6" w:rsidP="004F1970">
      <w:pPr>
        <w:spacing w:line="360" w:lineRule="auto"/>
        <w:ind w:left="720"/>
      </w:pPr>
      <w:r w:rsidRPr="000244B6">
        <w:rPr>
          <w:position w:val="-40"/>
        </w:rPr>
        <w:object w:dxaOrig="1579" w:dyaOrig="859" w14:anchorId="0B2BDA29">
          <v:shape id="_x0000_i1177" type="#_x0000_t75" style="width:78.6pt;height:42.6pt" o:ole="">
            <v:imagedata r:id="rId310" o:title=""/>
          </v:shape>
          <o:OLEObject Type="Embed" ProgID="Equation.DSMT4" ShapeID="_x0000_i1177" DrawAspect="Content" ObjectID="_1654958163" r:id="rId311"/>
        </w:object>
      </w:r>
      <w:r>
        <w:t xml:space="preserve"> </w:t>
      </w:r>
    </w:p>
    <w:p w14:paraId="585ACB7A" w14:textId="77777777" w:rsidR="008C5446" w:rsidRDefault="008C5446" w:rsidP="008C5446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640" w:dyaOrig="520" w14:anchorId="2C5D208D">
          <v:shape id="_x0000_i1178" type="#_x0000_t75" style="width:132pt;height:26.4pt" o:ole="">
            <v:imagedata r:id="rId312" o:title=""/>
          </v:shape>
          <o:OLEObject Type="Embed" ProgID="Equation.DSMT4" ShapeID="_x0000_i1178" DrawAspect="Content" ObjectID="_1654958164" r:id="rId313"/>
        </w:object>
      </w:r>
    </w:p>
    <w:p w14:paraId="2E3CDEF3" w14:textId="77777777" w:rsidR="008C5446" w:rsidRDefault="00B40F21" w:rsidP="008C5446">
      <w:pPr>
        <w:spacing w:line="360" w:lineRule="auto"/>
        <w:ind w:left="720"/>
      </w:pPr>
      <w:r w:rsidRPr="000E69AB">
        <w:rPr>
          <w:position w:val="-38"/>
        </w:rPr>
        <w:object w:dxaOrig="4880" w:dyaOrig="880" w14:anchorId="0BB689E8">
          <v:shape id="_x0000_i1179" type="#_x0000_t75" style="width:243.9pt;height:44.4pt" o:ole="">
            <v:imagedata r:id="rId314" o:title=""/>
          </v:shape>
          <o:OLEObject Type="Embed" ProgID="Equation.DSMT4" ShapeID="_x0000_i1179" DrawAspect="Content" ObjectID="_1654958165" r:id="rId315"/>
        </w:object>
      </w:r>
    </w:p>
    <w:p w14:paraId="7041E757" w14:textId="77777777" w:rsidR="008C5446" w:rsidRDefault="00B40F21" w:rsidP="008C5446">
      <w:pPr>
        <w:spacing w:line="360" w:lineRule="auto"/>
        <w:ind w:left="720"/>
      </w:pPr>
      <w:r w:rsidRPr="000244B6">
        <w:rPr>
          <w:position w:val="-22"/>
        </w:rPr>
        <w:object w:dxaOrig="1240" w:dyaOrig="460" w14:anchorId="74D54419">
          <v:shape id="_x0000_i1180" type="#_x0000_t75" style="width:62.1pt;height:23.4pt" o:ole="">
            <v:imagedata r:id="rId316" o:title=""/>
          </v:shape>
          <o:OLEObject Type="Embed" ProgID="Equation.DSMT4" ShapeID="_x0000_i1180" DrawAspect="Content" ObjectID="_1654958166" r:id="rId317"/>
        </w:object>
      </w:r>
      <w:r w:rsidR="008C5446">
        <w:t xml:space="preserve"> </w:t>
      </w:r>
    </w:p>
    <w:p w14:paraId="2B54F75B" w14:textId="77777777" w:rsidR="008C5446" w:rsidRDefault="00B40F21" w:rsidP="008C5446">
      <w:pPr>
        <w:spacing w:line="360" w:lineRule="auto"/>
        <w:ind w:left="720"/>
      </w:pPr>
      <w:r w:rsidRPr="000244B6">
        <w:rPr>
          <w:position w:val="-40"/>
        </w:rPr>
        <w:object w:dxaOrig="1660" w:dyaOrig="859" w14:anchorId="34A2637A">
          <v:shape id="_x0000_i1181" type="#_x0000_t75" style="width:83.1pt;height:42.6pt" o:ole="">
            <v:imagedata r:id="rId318" o:title=""/>
          </v:shape>
          <o:OLEObject Type="Embed" ProgID="Equation.DSMT4" ShapeID="_x0000_i1181" DrawAspect="Content" ObjectID="_1654958167" r:id="rId319"/>
        </w:object>
      </w:r>
      <w:r w:rsidR="008C5446">
        <w:t xml:space="preserve"> </w:t>
      </w:r>
    </w:p>
    <w:p w14:paraId="75A2368C" w14:textId="77777777" w:rsidR="002700DB" w:rsidRDefault="002700DB" w:rsidP="002700DB">
      <w:pPr>
        <w:spacing w:line="360" w:lineRule="auto"/>
      </w:pPr>
      <w:r>
        <w:t>The eigenvector matrix is given by:</w:t>
      </w:r>
    </w:p>
    <w:p w14:paraId="6B13868D" w14:textId="77777777" w:rsidR="00B22D7F" w:rsidRDefault="000E69AB" w:rsidP="0015024E">
      <w:pPr>
        <w:ind w:left="360"/>
      </w:pPr>
      <w:r w:rsidRPr="000E69AB">
        <w:rPr>
          <w:position w:val="-34"/>
        </w:rPr>
        <w:object w:dxaOrig="1500" w:dyaOrig="800" w14:anchorId="54CF047A">
          <v:shape id="_x0000_i1182" type="#_x0000_t75" style="width:75pt;height:39.9pt" o:ole="">
            <v:imagedata r:id="rId320" o:title=""/>
          </v:shape>
          <o:OLEObject Type="Embed" ProgID="Equation.DSMT4" ShapeID="_x0000_i1182" DrawAspect="Content" ObjectID="_1654958168" r:id="rId321"/>
        </w:object>
      </w:r>
    </w:p>
    <w:p w14:paraId="671DCC6D" w14:textId="77777777" w:rsidR="0015024E" w:rsidRDefault="0015024E" w:rsidP="00B22D7F">
      <w:r>
        <w:t xml:space="preserve">The combination of these eigenvectors that give </w:t>
      </w:r>
      <w:r w:rsidR="00487DB2" w:rsidRPr="000E69AB">
        <w:rPr>
          <w:position w:val="-30"/>
        </w:rPr>
        <w:object w:dxaOrig="960" w:dyaOrig="720" w14:anchorId="24EBAF43">
          <v:shape id="_x0000_i1183" type="#_x0000_t75" style="width:48pt;height:36pt" o:ole="">
            <v:imagedata r:id="rId322" o:title=""/>
          </v:shape>
          <o:OLEObject Type="Embed" ProgID="Equation.DSMT4" ShapeID="_x0000_i1183" DrawAspect="Content" ObjectID="_1654958169" r:id="rId323"/>
        </w:object>
      </w:r>
      <w:r>
        <w:t>:</w:t>
      </w:r>
    </w:p>
    <w:p w14:paraId="7D385F84" w14:textId="77777777" w:rsidR="0015024E" w:rsidRDefault="009152E0" w:rsidP="009152E0">
      <w:pPr>
        <w:spacing w:line="360" w:lineRule="auto"/>
        <w:ind w:left="720"/>
      </w:pPr>
      <w:r w:rsidRPr="000E69AB">
        <w:rPr>
          <w:position w:val="-36"/>
        </w:rPr>
        <w:object w:dxaOrig="3019" w:dyaOrig="840" w14:anchorId="00AF693F">
          <v:shape id="_x0000_i1184" type="#_x0000_t75" style="width:150.9pt;height:42pt" o:ole="">
            <v:imagedata r:id="rId324" o:title=""/>
          </v:shape>
          <o:OLEObject Type="Embed" ProgID="Equation.DSMT4" ShapeID="_x0000_i1184" DrawAspect="Content" ObjectID="_1654958170" r:id="rId325"/>
        </w:object>
      </w:r>
    </w:p>
    <w:p w14:paraId="76B536B2" w14:textId="77777777" w:rsidR="009152E0" w:rsidRDefault="009152E0" w:rsidP="00B94D06">
      <w:pPr>
        <w:tabs>
          <w:tab w:val="left" w:pos="1170"/>
        </w:tabs>
        <w:spacing w:line="480" w:lineRule="auto"/>
        <w:ind w:left="720"/>
      </w:pPr>
      <w:r>
        <w:tab/>
      </w:r>
      <w:r w:rsidR="00B94D06" w:rsidRPr="00B94D06">
        <w:rPr>
          <w:position w:val="-38"/>
        </w:rPr>
        <w:object w:dxaOrig="1240" w:dyaOrig="820" w14:anchorId="6465496F">
          <v:shape id="_x0000_i1185" type="#_x0000_t75" style="width:62.1pt;height:41.1pt" o:ole="">
            <v:imagedata r:id="rId326" o:title=""/>
          </v:shape>
          <o:OLEObject Type="Embed" ProgID="Equation.DSMT4" ShapeID="_x0000_i1185" DrawAspect="Content" ObjectID="_1654958171" r:id="rId327"/>
        </w:object>
      </w:r>
      <w:r>
        <w:t xml:space="preserve"> </w:t>
      </w:r>
    </w:p>
    <w:p w14:paraId="210052A9" w14:textId="77777777" w:rsidR="00A119B5" w:rsidRDefault="00B94D06" w:rsidP="00B94D06">
      <w:pPr>
        <w:spacing w:line="480" w:lineRule="auto"/>
      </w:pPr>
      <w:r w:rsidRPr="000E69AB">
        <w:rPr>
          <w:position w:val="-32"/>
        </w:rPr>
        <w:object w:dxaOrig="3200" w:dyaOrig="960" w14:anchorId="1CBF2655">
          <v:shape id="_x0000_i1186" type="#_x0000_t75" style="width:159.6pt;height:48pt" o:ole="">
            <v:imagedata r:id="rId328" o:title=""/>
          </v:shape>
          <o:OLEObject Type="Embed" ProgID="Equation.DSMT4" ShapeID="_x0000_i1186" DrawAspect="Content" ObjectID="_1654958172" r:id="rId329"/>
        </w:object>
      </w:r>
    </w:p>
    <w:p w14:paraId="246FEAF3" w14:textId="77777777" w:rsidR="00320EA4" w:rsidRDefault="000E69AB" w:rsidP="00016C1E">
      <w:pPr>
        <w:spacing w:line="360" w:lineRule="auto"/>
      </w:pPr>
      <w:r w:rsidRPr="000E69AB">
        <w:rPr>
          <w:position w:val="-32"/>
        </w:rPr>
        <w:object w:dxaOrig="3660" w:dyaOrig="740" w14:anchorId="6C2E453F">
          <v:shape id="_x0000_i1187" type="#_x0000_t75" style="width:183pt;height:36.6pt" o:ole="">
            <v:imagedata r:id="rId330" o:title=""/>
          </v:shape>
          <o:OLEObject Type="Embed" ProgID="Equation.DSMT4" ShapeID="_x0000_i1187" DrawAspect="Content" ObjectID="_1654958173" r:id="rId331"/>
        </w:object>
      </w:r>
    </w:p>
    <w:p w14:paraId="74951FAD" w14:textId="77777777" w:rsidR="00320EA4" w:rsidRDefault="00320EA4" w:rsidP="00016C1E">
      <w:pPr>
        <w:tabs>
          <w:tab w:val="left" w:pos="540"/>
        </w:tabs>
        <w:spacing w:line="360" w:lineRule="auto"/>
        <w:ind w:left="360"/>
      </w:pPr>
      <w:r>
        <w:tab/>
      </w:r>
      <w:r w:rsidR="00B94D06" w:rsidRPr="000E69AB">
        <w:rPr>
          <w:position w:val="-48"/>
        </w:rPr>
        <w:object w:dxaOrig="4320" w:dyaOrig="999" w14:anchorId="46236ED5">
          <v:shape id="_x0000_i1188" type="#_x0000_t75" style="width:216.6pt;height:49.5pt" o:ole="">
            <v:imagedata r:id="rId332" o:title=""/>
          </v:shape>
          <o:OLEObject Type="Embed" ProgID="Equation.DSMT4" ShapeID="_x0000_i1188" DrawAspect="Content" ObjectID="_1654958174" r:id="rId333"/>
        </w:object>
      </w:r>
    </w:p>
    <w:p w14:paraId="17ED20EB" w14:textId="77777777" w:rsidR="00320EA4" w:rsidRDefault="00320EA4" w:rsidP="00B94D06">
      <w:pPr>
        <w:tabs>
          <w:tab w:val="left" w:pos="540"/>
        </w:tabs>
        <w:spacing w:line="360" w:lineRule="auto"/>
        <w:ind w:left="360"/>
      </w:pPr>
      <w:r>
        <w:tab/>
      </w:r>
      <w:r w:rsidR="00B94D06" w:rsidRPr="000E69AB">
        <w:rPr>
          <w:position w:val="-10"/>
        </w:rPr>
        <w:object w:dxaOrig="1440" w:dyaOrig="420" w14:anchorId="585FBF6A">
          <v:shape id="_x0000_i1189" type="#_x0000_t75" style="width:1in;height:21pt" o:ole="">
            <v:imagedata r:id="rId334" o:title=""/>
          </v:shape>
          <o:OLEObject Type="Embed" ProgID="Equation.DSMT4" ShapeID="_x0000_i1189" DrawAspect="Content" ObjectID="_1654958175" r:id="rId335"/>
        </w:object>
      </w:r>
    </w:p>
    <w:p w14:paraId="7F148E97" w14:textId="77777777" w:rsidR="00016C1E" w:rsidRPr="00016C1E" w:rsidRDefault="00016C1E" w:rsidP="00016C1E">
      <w:pPr>
        <w:spacing w:line="240" w:lineRule="auto"/>
        <w:rPr>
          <w:sz w:val="12"/>
        </w:rPr>
      </w:pPr>
      <w:r w:rsidRPr="00016C1E">
        <w:rPr>
          <w:sz w:val="12"/>
        </w:rPr>
        <w:br w:type="page"/>
      </w:r>
    </w:p>
    <w:p w14:paraId="52AF3209" w14:textId="77777777" w:rsidR="00CB5A08" w:rsidRPr="00B22D7F" w:rsidRDefault="00CB5A08" w:rsidP="00CB5A08">
      <w:pPr>
        <w:spacing w:after="120"/>
        <w:rPr>
          <w:b/>
          <w:color w:val="FF0000"/>
          <w:sz w:val="28"/>
        </w:rPr>
      </w:pPr>
      <w:r w:rsidRPr="00B22D7F">
        <w:rPr>
          <w:b/>
          <w:color w:val="FF0000"/>
          <w:sz w:val="28"/>
        </w:rPr>
        <w:lastRenderedPageBreak/>
        <w:t xml:space="preserve">The </w:t>
      </w:r>
      <w:r w:rsidRPr="00B22D7F">
        <w:rPr>
          <w:b/>
          <w:i/>
          <w:color w:val="FF0000"/>
          <w:sz w:val="28"/>
        </w:rPr>
        <w:t>Jordan</w:t>
      </w:r>
      <w:r w:rsidRPr="00B22D7F">
        <w:rPr>
          <w:b/>
          <w:color w:val="FF0000"/>
          <w:sz w:val="28"/>
        </w:rPr>
        <w:t xml:space="preserve"> Form</w:t>
      </w:r>
    </w:p>
    <w:p w14:paraId="261F74CA" w14:textId="77777777" w:rsidR="00CB5A08" w:rsidRDefault="00CB5A08" w:rsidP="00CB5A08">
      <w:r>
        <w:t xml:space="preserve">For every </w:t>
      </w:r>
      <w:r w:rsidRPr="00247888">
        <w:rPr>
          <w:i/>
          <w:sz w:val="26"/>
          <w:szCs w:val="26"/>
        </w:rPr>
        <w:t>A</w:t>
      </w:r>
      <w:r>
        <w:t xml:space="preserve">, we want to choose </w:t>
      </w:r>
      <w:r w:rsidRPr="00247888">
        <w:rPr>
          <w:i/>
          <w:sz w:val="26"/>
          <w:szCs w:val="26"/>
        </w:rPr>
        <w:t>M</w:t>
      </w:r>
      <w:r>
        <w:t xml:space="preserve"> so that </w:t>
      </w:r>
      <w:r w:rsidR="000E69AB" w:rsidRPr="000E69AB">
        <w:rPr>
          <w:position w:val="-4"/>
        </w:rPr>
        <w:object w:dxaOrig="940" w:dyaOrig="360" w14:anchorId="6C3F1DC5">
          <v:shape id="_x0000_i1190" type="#_x0000_t75" style="width:47.1pt;height:18pt" o:ole="">
            <v:imagedata r:id="rId336" o:title=""/>
          </v:shape>
          <o:OLEObject Type="Embed" ProgID="Equation.DSMT4" ShapeID="_x0000_i1190" DrawAspect="Content" ObjectID="_1654958176" r:id="rId337"/>
        </w:object>
      </w:r>
      <w:r>
        <w:t xml:space="preserve"> is as nearly diagonal as possible. When </w:t>
      </w:r>
      <w:r w:rsidRPr="00A042AE">
        <w:rPr>
          <w:i/>
          <w:sz w:val="26"/>
          <w:szCs w:val="26"/>
        </w:rPr>
        <w:t>A</w:t>
      </w:r>
      <w:r>
        <w:t xml:space="preserve"> has a full set of </w:t>
      </w:r>
      <w:r w:rsidRPr="00A042AE">
        <w:rPr>
          <w:i/>
          <w:sz w:val="26"/>
          <w:szCs w:val="26"/>
        </w:rPr>
        <w:t>n</w:t>
      </w:r>
      <w:r>
        <w:t xml:space="preserve"> eigenvectors, they go into the columns of </w:t>
      </w:r>
      <w:r w:rsidRPr="00A042AE">
        <w:rPr>
          <w:i/>
          <w:sz w:val="26"/>
          <w:szCs w:val="26"/>
        </w:rPr>
        <w:t>M</w:t>
      </w:r>
      <w:r>
        <w:t xml:space="preserve">. Then </w:t>
      </w:r>
      <w:r w:rsidRPr="00A042AE">
        <w:rPr>
          <w:i/>
          <w:sz w:val="26"/>
          <w:szCs w:val="26"/>
        </w:rPr>
        <w:t>M</w:t>
      </w:r>
      <w:r>
        <w:t xml:space="preserve"> = </w:t>
      </w:r>
      <w:r w:rsidR="001A1D67">
        <w:rPr>
          <w:i/>
          <w:sz w:val="26"/>
          <w:szCs w:val="26"/>
        </w:rPr>
        <w:t>P</w:t>
      </w:r>
      <w:r>
        <w:t xml:space="preserve">. The matrix </w:t>
      </w:r>
      <w:r w:rsidR="000E69AB" w:rsidRPr="000E69AB">
        <w:rPr>
          <w:position w:val="-4"/>
        </w:rPr>
        <w:object w:dxaOrig="780" w:dyaOrig="360" w14:anchorId="4C660DB8">
          <v:shape id="_x0000_i1191" type="#_x0000_t75" style="width:39pt;height:18pt" o:ole="">
            <v:imagedata r:id="rId338" o:title=""/>
          </v:shape>
          <o:OLEObject Type="Embed" ProgID="Equation.DSMT4" ShapeID="_x0000_i1191" DrawAspect="Content" ObjectID="_1654958177" r:id="rId339"/>
        </w:object>
      </w:r>
      <w:r>
        <w:t>is diagonal.</w:t>
      </w:r>
    </w:p>
    <w:p w14:paraId="1FD023FB" w14:textId="77777777" w:rsidR="00CB5A08" w:rsidRDefault="00CB5A08" w:rsidP="00CB5A08"/>
    <w:p w14:paraId="0F010950" w14:textId="77777777" w:rsidR="00CB5A08" w:rsidRDefault="00CB5A08" w:rsidP="00CB5A08">
      <w:r>
        <w:t xml:space="preserve">If </w:t>
      </w:r>
      <w:r w:rsidRPr="00A00CD4">
        <w:rPr>
          <w:i/>
          <w:sz w:val="26"/>
          <w:szCs w:val="26"/>
        </w:rPr>
        <w:t>A</w:t>
      </w:r>
      <w:r>
        <w:t xml:space="preserve"> has </w:t>
      </w:r>
      <w:r w:rsidRPr="0066618C">
        <w:rPr>
          <w:b/>
          <w:i/>
          <w:sz w:val="28"/>
          <w:szCs w:val="26"/>
        </w:rPr>
        <w:t>s</w:t>
      </w:r>
      <w:r>
        <w:t xml:space="preserve"> independent eigenvectors, it is </w:t>
      </w:r>
      <w:proofErr w:type="gramStart"/>
      <w:r>
        <w:t>similar to</w:t>
      </w:r>
      <w:proofErr w:type="gramEnd"/>
      <w:r>
        <w:t xml:space="preserve"> a matrix </w:t>
      </w:r>
      <w:r w:rsidRPr="00A00CD4">
        <w:rPr>
          <w:i/>
          <w:sz w:val="26"/>
          <w:szCs w:val="26"/>
        </w:rPr>
        <w:t>J</w:t>
      </w:r>
      <w:r>
        <w:t xml:space="preserve"> that has </w:t>
      </w:r>
      <w:r w:rsidRPr="0066618C">
        <w:rPr>
          <w:b/>
          <w:i/>
          <w:sz w:val="28"/>
          <w:szCs w:val="26"/>
        </w:rPr>
        <w:t>s</w:t>
      </w:r>
      <w:r>
        <w:t xml:space="preserve"> Jordan blocks on its diagonal. There is a matrix </w:t>
      </w:r>
      <w:r w:rsidRPr="00A00CD4">
        <w:rPr>
          <w:i/>
          <w:sz w:val="26"/>
          <w:szCs w:val="26"/>
        </w:rPr>
        <w:t>M</w:t>
      </w:r>
      <w:r>
        <w:t xml:space="preserve"> such that</w:t>
      </w:r>
    </w:p>
    <w:p w14:paraId="35CEED39" w14:textId="77777777" w:rsidR="00CB5A08" w:rsidRDefault="000E69AB" w:rsidP="00CB5A08">
      <w:pPr>
        <w:spacing w:before="120" w:after="120"/>
        <w:jc w:val="center"/>
      </w:pPr>
      <w:r w:rsidRPr="000E69AB">
        <w:rPr>
          <w:position w:val="-56"/>
        </w:rPr>
        <w:object w:dxaOrig="3019" w:dyaOrig="1240" w14:anchorId="02292F21">
          <v:shape id="_x0000_i1192" type="#_x0000_t75" style="width:150.9pt;height:62.1pt" o:ole="">
            <v:imagedata r:id="rId340" o:title=""/>
          </v:shape>
          <o:OLEObject Type="Embed" ProgID="Equation.DSMT4" ShapeID="_x0000_i1192" DrawAspect="Content" ObjectID="_1654958178" r:id="rId341"/>
        </w:object>
      </w:r>
    </w:p>
    <w:p w14:paraId="5E6F6F29" w14:textId="77777777" w:rsidR="00CB5A08" w:rsidRDefault="00CB5A08" w:rsidP="00CB5A08">
      <w:r>
        <w:t xml:space="preserve">Each block in </w:t>
      </w:r>
      <w:r w:rsidRPr="00DA482D">
        <w:rPr>
          <w:i/>
          <w:sz w:val="26"/>
          <w:szCs w:val="26"/>
        </w:rPr>
        <w:t>J</w:t>
      </w:r>
      <w:r>
        <w:t xml:space="preserve"> has one eigenvalue </w:t>
      </w:r>
      <w:r w:rsidR="000E69AB" w:rsidRPr="000E69AB">
        <w:rPr>
          <w:position w:val="-18"/>
        </w:rPr>
        <w:object w:dxaOrig="300" w:dyaOrig="420" w14:anchorId="0101ABF5">
          <v:shape id="_x0000_i1193" type="#_x0000_t75" style="width:15pt;height:21pt" o:ole="">
            <v:imagedata r:id="rId342" o:title=""/>
          </v:shape>
          <o:OLEObject Type="Embed" ProgID="Equation.DSMT4" ShapeID="_x0000_i1193" DrawAspect="Content" ObjectID="_1654958179" r:id="rId343"/>
        </w:object>
      </w:r>
      <w:r>
        <w:t>, one eigenvector, and 1’s above the diagonal:</w:t>
      </w:r>
    </w:p>
    <w:p w14:paraId="74084E5C" w14:textId="77777777" w:rsidR="00CB5A08" w:rsidRDefault="00D41010" w:rsidP="00CB5A08">
      <w:pPr>
        <w:spacing w:before="120" w:after="120"/>
        <w:jc w:val="center"/>
      </w:pPr>
      <w:r w:rsidRPr="000E69AB">
        <w:rPr>
          <w:position w:val="-74"/>
        </w:rPr>
        <w:object w:dxaOrig="2360" w:dyaOrig="1600" w14:anchorId="382E7481">
          <v:shape id="_x0000_i1194" type="#_x0000_t75" style="width:117.9pt;height:80.1pt" o:ole="">
            <v:imagedata r:id="rId344" o:title=""/>
          </v:shape>
          <o:OLEObject Type="Embed" ProgID="Equation.DSMT4" ShapeID="_x0000_i1194" DrawAspect="Content" ObjectID="_1654958180" r:id="rId345"/>
        </w:object>
      </w:r>
    </w:p>
    <w:p w14:paraId="7DB310C9" w14:textId="77777777" w:rsidR="00CB5A08" w:rsidRPr="00DA482D" w:rsidRDefault="00CB5A08" w:rsidP="00CB5A08">
      <w:pPr>
        <w:rPr>
          <w:b/>
          <w:i/>
        </w:rPr>
      </w:pPr>
      <w:r w:rsidRPr="00DA482D">
        <w:rPr>
          <w:b/>
          <w:i/>
          <w:sz w:val="26"/>
          <w:szCs w:val="26"/>
        </w:rPr>
        <w:t>A</w:t>
      </w:r>
      <w:r w:rsidRPr="00DA482D">
        <w:rPr>
          <w:b/>
          <w:i/>
        </w:rPr>
        <w:t xml:space="preserve"> is </w:t>
      </w:r>
      <w:proofErr w:type="gramStart"/>
      <w:r w:rsidRPr="00DA482D">
        <w:rPr>
          <w:b/>
          <w:i/>
        </w:rPr>
        <w:t>similar to</w:t>
      </w:r>
      <w:proofErr w:type="gramEnd"/>
      <w:r w:rsidRPr="00DA482D">
        <w:rPr>
          <w:b/>
          <w:i/>
        </w:rPr>
        <w:t xml:space="preserve"> </w:t>
      </w:r>
      <w:r w:rsidRPr="00DA482D">
        <w:rPr>
          <w:b/>
          <w:i/>
          <w:sz w:val="26"/>
          <w:szCs w:val="26"/>
        </w:rPr>
        <w:t>B</w:t>
      </w:r>
      <w:r w:rsidRPr="00DA482D">
        <w:rPr>
          <w:b/>
          <w:i/>
        </w:rPr>
        <w:t xml:space="preserve"> if they share the same Jordan form </w:t>
      </w:r>
      <w:r w:rsidRPr="00DA482D">
        <w:rPr>
          <w:b/>
          <w:i/>
          <w:sz w:val="26"/>
          <w:szCs w:val="26"/>
        </w:rPr>
        <w:t>J</w:t>
      </w:r>
      <w:r w:rsidRPr="00DA482D">
        <w:rPr>
          <w:b/>
          <w:i/>
        </w:rPr>
        <w:t xml:space="preserve"> – not otherwise.</w:t>
      </w:r>
    </w:p>
    <w:p w14:paraId="5997E87A" w14:textId="77777777" w:rsidR="003403E9" w:rsidRDefault="003403E9" w:rsidP="00F00314"/>
    <w:p w14:paraId="33BE7B18" w14:textId="77777777" w:rsidR="003403E9" w:rsidRDefault="003403E9" w:rsidP="00F00314">
      <w:r>
        <w:br w:type="page"/>
      </w:r>
    </w:p>
    <w:p w14:paraId="2D851B57" w14:textId="77777777" w:rsidR="003403E9" w:rsidRPr="005457ED" w:rsidRDefault="003403E9" w:rsidP="00D458AE">
      <w:pPr>
        <w:tabs>
          <w:tab w:val="left" w:pos="2160"/>
        </w:tabs>
        <w:spacing w:after="360" w:line="240" w:lineRule="auto"/>
        <w:rPr>
          <w:sz w:val="28"/>
        </w:rPr>
      </w:pPr>
      <w:r w:rsidRPr="00EA3CF8">
        <w:rPr>
          <w:b/>
          <w:i/>
          <w:sz w:val="40"/>
          <w:szCs w:val="40"/>
        </w:rPr>
        <w:lastRenderedPageBreak/>
        <w:t>Exercises</w:t>
      </w:r>
      <w:r w:rsidRPr="00EA3CF8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EA3CF8">
        <w:rPr>
          <w:b/>
          <w:i/>
          <w:color w:val="000099"/>
          <w:sz w:val="28"/>
        </w:rPr>
        <w:t xml:space="preserve">Section </w:t>
      </w:r>
      <w:r w:rsidR="004E40CA">
        <w:rPr>
          <w:b/>
          <w:color w:val="000099"/>
          <w:sz w:val="32"/>
        </w:rPr>
        <w:t>4.5</w:t>
      </w:r>
      <w:r w:rsidRPr="00EA3CF8">
        <w:rPr>
          <w:b/>
          <w:color w:val="000099"/>
          <w:sz w:val="32"/>
        </w:rPr>
        <w:t xml:space="preserve"> – Diagonaliz</w:t>
      </w:r>
      <w:r w:rsidR="00C15FC2">
        <w:rPr>
          <w:b/>
          <w:color w:val="000099"/>
          <w:sz w:val="32"/>
        </w:rPr>
        <w:t>ation</w:t>
      </w:r>
    </w:p>
    <w:p w14:paraId="6676A75A" w14:textId="77777777"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The Lucas numbers are like Fibonacci numbers except they start with </w:t>
      </w:r>
      <w:r w:rsidR="000E69AB" w:rsidRPr="000E69AB">
        <w:rPr>
          <w:position w:val="-18"/>
        </w:rPr>
        <w:object w:dxaOrig="1820" w:dyaOrig="420" w14:anchorId="69384090">
          <v:shape id="_x0000_i1195" type="#_x0000_t75" style="width:90.6pt;height:21pt" o:ole="">
            <v:imagedata r:id="rId346" o:title=""/>
          </v:shape>
          <o:OLEObject Type="Embed" ProgID="Equation.DSMT4" ShapeID="_x0000_i1195" DrawAspect="Content" ObjectID="_1654958181" r:id="rId347"/>
        </w:object>
      </w:r>
      <w:r>
        <w:t xml:space="preserve">. Following the rule </w:t>
      </w:r>
      <w:r w:rsidR="000E69AB" w:rsidRPr="000E69AB">
        <w:rPr>
          <w:position w:val="-18"/>
        </w:rPr>
        <w:object w:dxaOrig="1900" w:dyaOrig="420" w14:anchorId="2E11BAE4">
          <v:shape id="_x0000_i1196" type="#_x0000_t75" style="width:95.4pt;height:21pt" o:ole="">
            <v:imagedata r:id="rId348" o:title=""/>
          </v:shape>
          <o:OLEObject Type="Embed" ProgID="Equation.DSMT4" ShapeID="_x0000_i1196" DrawAspect="Content" ObjectID="_1654958182" r:id="rId349"/>
        </w:object>
      </w:r>
      <w:r>
        <w:t xml:space="preserve">. The next Lucas numbers are 4, 7, 11, 18. Show that the Lucas number </w:t>
      </w:r>
      <w:r w:rsidR="000E69AB" w:rsidRPr="000E69AB">
        <w:rPr>
          <w:position w:val="-22"/>
        </w:rPr>
        <w:object w:dxaOrig="1960" w:dyaOrig="540" w14:anchorId="793B89DA">
          <v:shape id="_x0000_i1197" type="#_x0000_t75" style="width:98.4pt;height:27pt" o:ole="">
            <v:imagedata r:id="rId350" o:title=""/>
          </v:shape>
          <o:OLEObject Type="Embed" ProgID="Equation.DSMT4" ShapeID="_x0000_i1197" DrawAspect="Content" ObjectID="_1654958183" r:id="rId351"/>
        </w:object>
      </w:r>
      <w:r>
        <w:t>.</w:t>
      </w:r>
    </w:p>
    <w:p w14:paraId="70FF2439" w14:textId="77777777" w:rsidR="003403E9" w:rsidRDefault="003403E9" w:rsidP="00274640"/>
    <w:p w14:paraId="071D9A91" w14:textId="77777777"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Find all eigenvector matrices </w:t>
      </w:r>
      <w:r w:rsidRPr="00414587">
        <w:rPr>
          <w:i/>
          <w:sz w:val="26"/>
          <w:szCs w:val="26"/>
        </w:rPr>
        <w:t>S</w:t>
      </w:r>
      <w:r>
        <w:t xml:space="preserve"> that diagonalize </w:t>
      </w:r>
      <w:r w:rsidRPr="00414587">
        <w:rPr>
          <w:i/>
          <w:sz w:val="26"/>
          <w:szCs w:val="26"/>
        </w:rPr>
        <w:t>A</w:t>
      </w:r>
      <w:r>
        <w:t xml:space="preserve"> (rank 1) to give </w:t>
      </w:r>
      <w:r w:rsidR="000E69AB" w:rsidRPr="000E69AB">
        <w:rPr>
          <w:position w:val="-6"/>
        </w:rPr>
        <w:object w:dxaOrig="1160" w:dyaOrig="380" w14:anchorId="7C2465E8">
          <v:shape id="_x0000_i1198" type="#_x0000_t75" style="width:57.9pt;height:18.9pt" o:ole="">
            <v:imagedata r:id="rId352" o:title=""/>
          </v:shape>
          <o:OLEObject Type="Embed" ProgID="Equation.DSMT4" ShapeID="_x0000_i1198" DrawAspect="Content" ObjectID="_1654958184" r:id="rId353"/>
        </w:object>
      </w:r>
      <w:r>
        <w:t>:</w:t>
      </w:r>
    </w:p>
    <w:p w14:paraId="15BF69E5" w14:textId="77777777" w:rsidR="003403E9" w:rsidRDefault="003403E9" w:rsidP="00F00314">
      <w:pPr>
        <w:tabs>
          <w:tab w:val="left" w:pos="1440"/>
        </w:tabs>
        <w:spacing w:before="120" w:after="120" w:line="240" w:lineRule="auto"/>
      </w:pPr>
      <w:r>
        <w:tab/>
      </w:r>
      <w:r w:rsidR="000E69AB" w:rsidRPr="000E69AB">
        <w:rPr>
          <w:position w:val="-50"/>
        </w:rPr>
        <w:object w:dxaOrig="2760" w:dyaOrig="1120" w14:anchorId="1B665CE9">
          <v:shape id="_x0000_i1199" type="#_x0000_t75" style="width:138pt;height:56.1pt" o:ole="">
            <v:imagedata r:id="rId354" o:title=""/>
          </v:shape>
          <o:OLEObject Type="Embed" ProgID="Equation.DSMT4" ShapeID="_x0000_i1199" DrawAspect="Content" ObjectID="_1654958185" r:id="rId355"/>
        </w:object>
      </w:r>
    </w:p>
    <w:p w14:paraId="6B4E3906" w14:textId="77777777" w:rsidR="003403E9" w:rsidRDefault="003403E9" w:rsidP="00F00314">
      <w:pPr>
        <w:ind w:left="900"/>
      </w:pPr>
      <w:r>
        <w:t xml:space="preserve">What is </w:t>
      </w:r>
      <w:r w:rsidR="000E69AB" w:rsidRPr="000E69AB">
        <w:rPr>
          <w:position w:val="-4"/>
        </w:rPr>
        <w:object w:dxaOrig="360" w:dyaOrig="360" w14:anchorId="41071236">
          <v:shape id="_x0000_i1200" type="#_x0000_t75" style="width:18pt;height:18pt" o:ole="">
            <v:imagedata r:id="rId356" o:title=""/>
          </v:shape>
          <o:OLEObject Type="Embed" ProgID="Equation.DSMT4" ShapeID="_x0000_i1200" DrawAspect="Content" ObjectID="_1654958186" r:id="rId357"/>
        </w:object>
      </w:r>
      <w:r>
        <w:t xml:space="preserve">? Which matrices </w:t>
      </w:r>
      <w:r w:rsidRPr="000303AE">
        <w:rPr>
          <w:i/>
          <w:sz w:val="26"/>
          <w:szCs w:val="26"/>
        </w:rPr>
        <w:t>B</w:t>
      </w:r>
      <w:r>
        <w:t xml:space="preserve"> commute with </w:t>
      </w:r>
      <w:r w:rsidRPr="000303AE">
        <w:rPr>
          <w:i/>
          <w:sz w:val="26"/>
          <w:szCs w:val="26"/>
        </w:rPr>
        <w:t>A</w:t>
      </w:r>
      <w:r>
        <w:t xml:space="preserve"> (so that </w:t>
      </w:r>
      <w:r w:rsidRPr="000303AE">
        <w:rPr>
          <w:i/>
          <w:sz w:val="26"/>
          <w:szCs w:val="26"/>
        </w:rPr>
        <w:t>AB</w:t>
      </w:r>
      <w:r>
        <w:t xml:space="preserve"> = </w:t>
      </w:r>
      <w:r w:rsidRPr="000303AE">
        <w:rPr>
          <w:i/>
          <w:sz w:val="26"/>
          <w:szCs w:val="26"/>
        </w:rPr>
        <w:t>BA</w:t>
      </w:r>
      <w:r>
        <w:t>)</w:t>
      </w:r>
    </w:p>
    <w:p w14:paraId="32EE9C48" w14:textId="77777777" w:rsidR="003403E9" w:rsidRPr="001A057E" w:rsidRDefault="003403E9" w:rsidP="00274640"/>
    <w:p w14:paraId="06EE4ECD" w14:textId="77777777" w:rsidR="00773B16" w:rsidRDefault="00274640" w:rsidP="00D65347">
      <w:pPr>
        <w:tabs>
          <w:tab w:val="left" w:pos="900"/>
        </w:tabs>
        <w:spacing w:line="360" w:lineRule="auto"/>
      </w:pPr>
      <w:r>
        <w:t>(</w:t>
      </w:r>
      <w:r w:rsidRPr="00274640">
        <w:rPr>
          <w:b/>
        </w:rPr>
        <w:t>3 – 6</w:t>
      </w:r>
      <w:r>
        <w:t>)</w:t>
      </w:r>
      <w:r>
        <w:tab/>
      </w:r>
      <w:r w:rsidR="00773B16">
        <w:t>Determine whether the matrix is diagonalizabl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2"/>
        <w:gridCol w:w="4729"/>
      </w:tblGrid>
      <w:tr w:rsidR="00D65347" w14:paraId="7DD9BFC4" w14:textId="77777777" w:rsidTr="002E459F">
        <w:tc>
          <w:tcPr>
            <w:tcW w:w="5179" w:type="dxa"/>
          </w:tcPr>
          <w:p w14:paraId="7F51BD60" w14:textId="77777777"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>
              <w:rPr>
                <w:position w:val="-30"/>
              </w:rPr>
              <w:object w:dxaOrig="760" w:dyaOrig="720" w14:anchorId="47528AF7">
                <v:shape id="_x0000_i1201" type="#_x0000_t75" style="width:38.4pt;height:36pt" o:ole="">
                  <v:imagedata r:id="rId358" o:title=""/>
                </v:shape>
                <o:OLEObject Type="Embed" ProgID="Equation.DSMT4" ShapeID="_x0000_i1201" DrawAspect="Content" ObjectID="_1654958187" r:id="rId359"/>
              </w:object>
            </w:r>
          </w:p>
          <w:p w14:paraId="7DDB00D6" w14:textId="77777777"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>
              <w:rPr>
                <w:position w:val="-30"/>
              </w:rPr>
              <w:object w:dxaOrig="880" w:dyaOrig="720" w14:anchorId="44AA0E68">
                <v:shape id="_x0000_i1202" type="#_x0000_t75" style="width:44.4pt;height:36pt" o:ole="">
                  <v:imagedata r:id="rId360" o:title=""/>
                </v:shape>
                <o:OLEObject Type="Embed" ProgID="Equation.DSMT4" ShapeID="_x0000_i1202" DrawAspect="Content" ObjectID="_1654958188" r:id="rId361"/>
              </w:object>
            </w:r>
          </w:p>
          <w:p w14:paraId="55BC0069" w14:textId="77777777" w:rsidR="00D65347" w:rsidRDefault="00D65347" w:rsidP="00D65347"/>
        </w:tc>
        <w:tc>
          <w:tcPr>
            <w:tcW w:w="5179" w:type="dxa"/>
          </w:tcPr>
          <w:p w14:paraId="2868A0ED" w14:textId="77777777"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50"/>
              </w:rPr>
              <w:object w:dxaOrig="1440" w:dyaOrig="1120" w14:anchorId="4AF77C1B">
                <v:shape id="_x0000_i1203" type="#_x0000_t75" style="width:1in;height:56.1pt" o:ole="">
                  <v:imagedata r:id="rId362" o:title=""/>
                </v:shape>
                <o:OLEObject Type="Embed" ProgID="Equation.DSMT4" ShapeID="_x0000_i1203" DrawAspect="Content" ObjectID="_1654958189" r:id="rId363"/>
              </w:object>
            </w:r>
          </w:p>
          <w:p w14:paraId="50F26356" w14:textId="77777777" w:rsidR="00D65347" w:rsidRDefault="00D65347" w:rsidP="003A41F8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0E69AB">
              <w:rPr>
                <w:position w:val="-66"/>
              </w:rPr>
              <w:object w:dxaOrig="1660" w:dyaOrig="1440" w14:anchorId="1360E6DC">
                <v:shape id="_x0000_i1204" type="#_x0000_t75" style="width:83.1pt;height:1in" o:ole="">
                  <v:imagedata r:id="rId364" o:title=""/>
                </v:shape>
                <o:OLEObject Type="Embed" ProgID="Equation.DSMT4" ShapeID="_x0000_i1204" DrawAspect="Content" ObjectID="_1654958190" r:id="rId365"/>
              </w:object>
            </w:r>
          </w:p>
        </w:tc>
      </w:tr>
    </w:tbl>
    <w:p w14:paraId="259EC721" w14:textId="77777777" w:rsidR="00817AA6" w:rsidRDefault="00817AA6" w:rsidP="00F00314"/>
    <w:p w14:paraId="5749F974" w14:textId="77777777" w:rsidR="00E749DA" w:rsidRDefault="00E749DA" w:rsidP="00E749DA">
      <w:pPr>
        <w:tabs>
          <w:tab w:val="left" w:pos="1080"/>
        </w:tabs>
        <w:spacing w:after="120"/>
        <w:ind w:left="1080" w:hanging="1080"/>
        <w:rPr>
          <w:rFonts w:eastAsia="Calibri" w:cs="Times New Roman"/>
        </w:rPr>
      </w:pPr>
      <w:r>
        <w:t>(</w:t>
      </w:r>
      <w:r w:rsidR="00854BFE">
        <w:rPr>
          <w:b/>
        </w:rPr>
        <w:t>7</w:t>
      </w:r>
      <w:r w:rsidRPr="00274640">
        <w:rPr>
          <w:b/>
        </w:rPr>
        <w:t xml:space="preserve"> – </w:t>
      </w:r>
      <w:r w:rsidR="00813480">
        <w:rPr>
          <w:b/>
        </w:rPr>
        <w:t>26</w:t>
      </w:r>
      <w:r>
        <w:t>)</w:t>
      </w:r>
      <w:r>
        <w:tab/>
      </w:r>
      <w:r w:rsidR="00016EBC" w:rsidRPr="00E749DA">
        <w:rPr>
          <w:rFonts w:eastAsia="Calibri" w:cs="Times New Roman"/>
        </w:rPr>
        <w:t xml:space="preserve">Determine if the matrices are diagonalizable. If so, find a matrix </w:t>
      </w:r>
      <w:r w:rsidR="00016EBC" w:rsidRPr="00E749DA">
        <w:rPr>
          <w:rFonts w:eastAsia="Calibri" w:cs="Times New Roman"/>
          <w:b/>
          <w:i/>
          <w:sz w:val="26"/>
          <w:szCs w:val="26"/>
        </w:rPr>
        <w:t>P</w:t>
      </w:r>
      <w:r w:rsidR="00016EBC" w:rsidRPr="00E749DA">
        <w:rPr>
          <w:rFonts w:eastAsia="Calibri" w:cs="Times New Roman"/>
        </w:rPr>
        <w:t xml:space="preserve"> that diagonalizes </w:t>
      </w:r>
      <w:r w:rsidR="00016EBC" w:rsidRPr="00E749DA">
        <w:rPr>
          <w:rFonts w:eastAsia="Calibri" w:cs="Times New Roman"/>
          <w:i/>
        </w:rPr>
        <w:t>A</w:t>
      </w:r>
      <w:r w:rsidR="00016EBC" w:rsidRPr="00E749DA">
        <w:rPr>
          <w:rFonts w:eastAsia="Calibri" w:cs="Times New Roman"/>
        </w:rPr>
        <w:t xml:space="preserve"> and determine </w:t>
      </w:r>
      <w:r w:rsidR="000E69AB" w:rsidRPr="000E69AB">
        <w:rPr>
          <w:position w:val="-4"/>
        </w:rPr>
        <w:object w:dxaOrig="780" w:dyaOrig="360" w14:anchorId="0785519A">
          <v:shape id="_x0000_i1205" type="#_x0000_t75" style="width:39pt;height:18pt" o:ole="">
            <v:imagedata r:id="rId366" o:title=""/>
          </v:shape>
          <o:OLEObject Type="Embed" ProgID="Equation.DSMT4" ShapeID="_x0000_i1205" DrawAspect="Content" ObjectID="_1654958191" r:id="rId367"/>
        </w:object>
      </w:r>
      <w:r w:rsidR="00016EBC" w:rsidRPr="00E749DA">
        <w:rPr>
          <w:rFonts w:eastAsia="Calibri" w:cs="Times New Roman"/>
        </w:rP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699"/>
      </w:tblGrid>
      <w:tr w:rsidR="00D62A95" w14:paraId="30643FD5" w14:textId="77777777" w:rsidTr="00D65347">
        <w:tc>
          <w:tcPr>
            <w:tcW w:w="5179" w:type="dxa"/>
          </w:tcPr>
          <w:p w14:paraId="4BF3C762" w14:textId="77777777" w:rsidR="004E1502" w:rsidRDefault="001E44E8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520" w:dyaOrig="720" w14:anchorId="209845F5">
                <v:shape id="_x0000_i1206" type="#_x0000_t75" style="width:75.9pt;height:36pt" o:ole="">
                  <v:imagedata r:id="rId368" o:title=""/>
                </v:shape>
                <o:OLEObject Type="Embed" ProgID="Equation.DSMT4" ShapeID="_x0000_i1206" DrawAspect="Content" ObjectID="_1654958192" r:id="rId369"/>
              </w:object>
            </w:r>
          </w:p>
          <w:p w14:paraId="6234D82F" w14:textId="77777777" w:rsidR="004E1502" w:rsidRDefault="001E44E8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280" w:dyaOrig="720" w14:anchorId="0CC086A6">
                <v:shape id="_x0000_i1207" type="#_x0000_t75" style="width:63.6pt;height:36pt" o:ole="">
                  <v:imagedata r:id="rId370" o:title=""/>
                </v:shape>
                <o:OLEObject Type="Embed" ProgID="Equation.DSMT4" ShapeID="_x0000_i1207" DrawAspect="Content" ObjectID="_1654958193" r:id="rId371"/>
              </w:object>
            </w:r>
          </w:p>
          <w:p w14:paraId="20567E42" w14:textId="77777777" w:rsidR="00764D0E" w:rsidRDefault="00764D0E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180" w:dyaOrig="720" w14:anchorId="50FA3C16">
                <v:shape id="_x0000_i1208" type="#_x0000_t75" style="width:58.5pt;height:36pt" o:ole="">
                  <v:imagedata r:id="rId372" o:title=""/>
                </v:shape>
                <o:OLEObject Type="Embed" ProgID="Equation.DSMT4" ShapeID="_x0000_i1208" DrawAspect="Content" ObjectID="_1654958194" r:id="rId373"/>
              </w:object>
            </w:r>
          </w:p>
          <w:p w14:paraId="31367522" w14:textId="77777777" w:rsidR="005975E7" w:rsidRDefault="005975E7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975E7">
              <w:rPr>
                <w:position w:val="-30"/>
              </w:rPr>
              <w:object w:dxaOrig="1280" w:dyaOrig="720" w14:anchorId="2ADFF129">
                <v:shape id="_x0000_i1209" type="#_x0000_t75" style="width:63.6pt;height:36pt" o:ole="">
                  <v:imagedata r:id="rId374" o:title=""/>
                </v:shape>
                <o:OLEObject Type="Embed" ProgID="Equation.DSMT4" ShapeID="_x0000_i1209" DrawAspect="Content" ObjectID="_1654958195" r:id="rId375"/>
              </w:object>
            </w:r>
            <w:r>
              <w:t xml:space="preserve"> </w:t>
            </w:r>
          </w:p>
          <w:p w14:paraId="113853F3" w14:textId="77777777" w:rsidR="00D62A95" w:rsidRDefault="005975E7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975E7">
              <w:rPr>
                <w:position w:val="-30"/>
              </w:rPr>
              <w:object w:dxaOrig="1180" w:dyaOrig="720" w14:anchorId="6C336B36">
                <v:shape id="_x0000_i1210" type="#_x0000_t75" style="width:59.1pt;height:36pt" o:ole="">
                  <v:imagedata r:id="rId376" o:title=""/>
                </v:shape>
                <o:OLEObject Type="Embed" ProgID="Equation.DSMT4" ShapeID="_x0000_i1210" DrawAspect="Content" ObjectID="_1654958196" r:id="rId377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38F94667" w14:textId="77777777" w:rsidR="00BF4C2A" w:rsidRDefault="00BF4C2A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BF4C2A">
              <w:rPr>
                <w:rFonts w:eastAsia="Calibri" w:cs="Times New Roman"/>
                <w:position w:val="-50"/>
              </w:rPr>
              <w:object w:dxaOrig="1500" w:dyaOrig="1120" w14:anchorId="0BA4F51A">
                <v:shape id="_x0000_i1211" type="#_x0000_t75" style="width:75pt;height:56.1pt" o:ole="">
                  <v:imagedata r:id="rId378" o:title=""/>
                </v:shape>
                <o:OLEObject Type="Embed" ProgID="Equation.DSMT4" ShapeID="_x0000_i1211" DrawAspect="Content" ObjectID="_1654958197" r:id="rId379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14:paraId="4E0EAEF0" w14:textId="77777777" w:rsidR="00BF4C2A" w:rsidRPr="00BF4C2A" w:rsidRDefault="00BF4C2A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BF4C2A">
              <w:rPr>
                <w:rFonts w:eastAsia="Calibri" w:cs="Times New Roman"/>
                <w:position w:val="-50"/>
              </w:rPr>
              <w:object w:dxaOrig="1480" w:dyaOrig="1120" w14:anchorId="525B8AEF">
                <v:shape id="_x0000_i1212" type="#_x0000_t75" style="width:74.1pt;height:56.1pt" o:ole="">
                  <v:imagedata r:id="rId380" o:title=""/>
                </v:shape>
                <o:OLEObject Type="Embed" ProgID="Equation.DSMT4" ShapeID="_x0000_i1212" DrawAspect="Content" ObjectID="_1654958198" r:id="rId381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14:paraId="245A1F01" w14:textId="77777777" w:rsidR="00D62A95" w:rsidRPr="002B4A55" w:rsidRDefault="002B4A55" w:rsidP="002B4A5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2B4A55">
              <w:rPr>
                <w:rFonts w:eastAsia="Calibri" w:cs="Times New Roman"/>
                <w:position w:val="-50"/>
              </w:rPr>
              <w:object w:dxaOrig="1880" w:dyaOrig="1120" w14:anchorId="1CEDDE46">
                <v:shape id="_x0000_i1213" type="#_x0000_t75" style="width:93.6pt;height:56.1pt" o:ole="">
                  <v:imagedata r:id="rId382" o:title=""/>
                </v:shape>
                <o:OLEObject Type="Embed" ProgID="Equation.DSMT4" ShapeID="_x0000_i1213" DrawAspect="Content" ObjectID="_1654958199" r:id="rId383"/>
              </w:object>
            </w:r>
          </w:p>
        </w:tc>
      </w:tr>
    </w:tbl>
    <w:p w14:paraId="10F19963" w14:textId="77777777" w:rsidR="002B4A55" w:rsidRDefault="002B4A55" w:rsidP="00E749DA">
      <w:pPr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6"/>
        <w:gridCol w:w="4695"/>
      </w:tblGrid>
      <w:tr w:rsidR="005975E7" w14:paraId="57BE534D" w14:textId="77777777" w:rsidTr="003C2EDA">
        <w:tc>
          <w:tcPr>
            <w:tcW w:w="4632" w:type="dxa"/>
          </w:tcPr>
          <w:p w14:paraId="1F9617A0" w14:textId="77777777" w:rsidR="002B4A55" w:rsidRDefault="002B4A55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2B4A55">
              <w:rPr>
                <w:rFonts w:eastAsia="Calibri" w:cs="Times New Roman"/>
                <w:position w:val="-50"/>
              </w:rPr>
              <w:object w:dxaOrig="1640" w:dyaOrig="1120" w14:anchorId="6C74E909">
                <v:shape id="_x0000_i1214" type="#_x0000_t75" style="width:81.9pt;height:56.1pt" o:ole="">
                  <v:imagedata r:id="rId384" o:title=""/>
                </v:shape>
                <o:OLEObject Type="Embed" ProgID="Equation.DSMT4" ShapeID="_x0000_i1214" DrawAspect="Content" ObjectID="_1654958200" r:id="rId385"/>
              </w:object>
            </w:r>
          </w:p>
          <w:p w14:paraId="5C15127D" w14:textId="77777777" w:rsidR="00DA04B3" w:rsidRDefault="00DA04B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DA04B3">
              <w:rPr>
                <w:rFonts w:eastAsia="Calibri" w:cs="Times New Roman"/>
                <w:position w:val="-50"/>
              </w:rPr>
              <w:object w:dxaOrig="1860" w:dyaOrig="1120" w14:anchorId="5C1CF4A8">
                <v:shape id="_x0000_i1215" type="#_x0000_t75" style="width:93pt;height:56.1pt" o:ole="">
                  <v:imagedata r:id="rId386" o:title=""/>
                </v:shape>
                <o:OLEObject Type="Embed" ProgID="Equation.DSMT4" ShapeID="_x0000_i1215" DrawAspect="Content" ObjectID="_1654958201" r:id="rId387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14:paraId="2F733C8C" w14:textId="77777777" w:rsidR="005975E7" w:rsidRPr="007E699D" w:rsidRDefault="00DA04B3" w:rsidP="007E699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DA04B3">
              <w:rPr>
                <w:rFonts w:eastAsia="Calibri" w:cs="Times New Roman"/>
                <w:position w:val="-50"/>
              </w:rPr>
              <w:object w:dxaOrig="1660" w:dyaOrig="1120" w14:anchorId="5DE2AA92">
                <v:shape id="_x0000_i1216" type="#_x0000_t75" style="width:83.1pt;height:56.1pt" o:ole="">
                  <v:imagedata r:id="rId388" o:title=""/>
                </v:shape>
                <o:OLEObject Type="Embed" ProgID="Equation.DSMT4" ShapeID="_x0000_i1216" DrawAspect="Content" ObjectID="_1654958202" r:id="rId389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14:paraId="72E6995A" w14:textId="77777777" w:rsidR="00675EC7" w:rsidRDefault="00675EC7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675EC7">
              <w:rPr>
                <w:rFonts w:eastAsia="Calibri" w:cs="Times New Roman"/>
                <w:position w:val="-50"/>
              </w:rPr>
              <w:object w:dxaOrig="1520" w:dyaOrig="1120" w14:anchorId="5BB67F33">
                <v:shape id="_x0000_i1217" type="#_x0000_t75" style="width:75.9pt;height:56.1pt" o:ole="">
                  <v:imagedata r:id="rId390" o:title=""/>
                </v:shape>
                <o:OLEObject Type="Embed" ProgID="Equation.DSMT4" ShapeID="_x0000_i1217" DrawAspect="Content" ObjectID="_1654958203" r:id="rId391"/>
              </w:object>
            </w:r>
          </w:p>
          <w:p w14:paraId="13961160" w14:textId="77777777" w:rsidR="001B246F" w:rsidRDefault="001B246F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1B246F">
              <w:rPr>
                <w:rFonts w:eastAsia="Calibri" w:cs="Times New Roman"/>
                <w:position w:val="-50"/>
              </w:rPr>
              <w:object w:dxaOrig="1780" w:dyaOrig="1120" w14:anchorId="033AB168">
                <v:shape id="_x0000_i1218" type="#_x0000_t75" style="width:89.4pt;height:56.1pt" o:ole="">
                  <v:imagedata r:id="rId392" o:title=""/>
                </v:shape>
                <o:OLEObject Type="Embed" ProgID="Equation.DSMT4" ShapeID="_x0000_i1218" DrawAspect="Content" ObjectID="_1654958204" r:id="rId393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14:paraId="7F255721" w14:textId="77777777" w:rsidR="007E699D" w:rsidRDefault="007E699D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>
              <w:rPr>
                <w:position w:val="-50"/>
              </w:rPr>
              <w:object w:dxaOrig="1780" w:dyaOrig="1120" w14:anchorId="7DB48924">
                <v:shape id="_x0000_i1219" type="#_x0000_t75" style="width:88.5pt;height:56.1pt" o:ole="">
                  <v:imagedata r:id="rId394" o:title=""/>
                </v:shape>
                <o:OLEObject Type="Embed" ProgID="Equation.DSMT4" ShapeID="_x0000_i1219" DrawAspect="Content" ObjectID="_1654958205" r:id="rId395"/>
              </w:object>
            </w:r>
          </w:p>
          <w:p w14:paraId="568C8339" w14:textId="77777777" w:rsidR="00A4506F" w:rsidRPr="00DA04B3" w:rsidRDefault="00A4506F" w:rsidP="00A4506F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50"/>
              </w:rPr>
              <w:object w:dxaOrig="1640" w:dyaOrig="1120" w14:anchorId="11FE2A49">
                <v:shape id="_x0000_i1220" type="#_x0000_t75" style="width:81.9pt;height:56.1pt" o:ole="">
                  <v:imagedata r:id="rId396" o:title=""/>
                </v:shape>
                <o:OLEObject Type="Embed" ProgID="Equation.DSMT4" ShapeID="_x0000_i1220" DrawAspect="Content" ObjectID="_1654958206" r:id="rId397"/>
              </w:object>
            </w:r>
          </w:p>
        </w:tc>
        <w:tc>
          <w:tcPr>
            <w:tcW w:w="4690" w:type="dxa"/>
          </w:tcPr>
          <w:p w14:paraId="679313D2" w14:textId="77777777" w:rsidR="00DA04B3" w:rsidRPr="00DA04B3" w:rsidRDefault="00DA04B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50"/>
              </w:rPr>
              <w:object w:dxaOrig="2000" w:dyaOrig="1120" w14:anchorId="5EA8F4D4">
                <v:shape id="_x0000_i1221" type="#_x0000_t75" style="width:99.9pt;height:56.1pt" o:ole="">
                  <v:imagedata r:id="rId398" o:title=""/>
                </v:shape>
                <o:OLEObject Type="Embed" ProgID="Equation.DSMT4" ShapeID="_x0000_i1221" DrawAspect="Content" ObjectID="_1654958207" r:id="rId399"/>
              </w:object>
            </w:r>
          </w:p>
          <w:p w14:paraId="106C51A2" w14:textId="77777777" w:rsidR="00857F5A" w:rsidRPr="00857F5A" w:rsidRDefault="00857F5A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66"/>
              </w:rPr>
              <w:object w:dxaOrig="2120" w:dyaOrig="1440" w14:anchorId="12C55FB5">
                <v:shape id="_x0000_i1222" type="#_x0000_t75" style="width:105.9pt;height:1in" o:ole="">
                  <v:imagedata r:id="rId400" o:title=""/>
                </v:shape>
                <o:OLEObject Type="Embed" ProgID="Equation.DSMT4" ShapeID="_x0000_i1222" DrawAspect="Content" ObjectID="_1654958208" r:id="rId401"/>
              </w:object>
            </w:r>
          </w:p>
          <w:p w14:paraId="26846E5F" w14:textId="77777777" w:rsidR="005975E7" w:rsidRPr="003B0E33" w:rsidRDefault="00857F5A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66"/>
              </w:rPr>
              <w:object w:dxaOrig="2260" w:dyaOrig="1440" w14:anchorId="38F54B71">
                <v:shape id="_x0000_i1223" type="#_x0000_t75" style="width:112.5pt;height:1in" o:ole="">
                  <v:imagedata r:id="rId402" o:title=""/>
                </v:shape>
                <o:OLEObject Type="Embed" ProgID="Equation.DSMT4" ShapeID="_x0000_i1223" DrawAspect="Content" ObjectID="_1654958209" r:id="rId403"/>
              </w:object>
            </w:r>
          </w:p>
          <w:bookmarkStart w:id="1" w:name="_Hlk535006683"/>
          <w:p w14:paraId="418B0708" w14:textId="77777777" w:rsidR="003B0E33" w:rsidRDefault="003B0E3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3B0E33">
              <w:rPr>
                <w:rFonts w:eastAsia="Calibri" w:cs="Times New Roman"/>
                <w:position w:val="-66"/>
              </w:rPr>
              <w:object w:dxaOrig="2120" w:dyaOrig="1440" w14:anchorId="355BF9BB">
                <v:shape id="_x0000_i1224" type="#_x0000_t75" style="width:105.9pt;height:1in" o:ole="">
                  <v:imagedata r:id="rId404" o:title=""/>
                </v:shape>
                <o:OLEObject Type="Embed" ProgID="Equation.DSMT4" ShapeID="_x0000_i1224" DrawAspect="Content" ObjectID="_1654958210" r:id="rId405"/>
              </w:object>
            </w:r>
            <w:bookmarkEnd w:id="1"/>
          </w:p>
          <w:bookmarkStart w:id="2" w:name="_Hlk535006689"/>
          <w:p w14:paraId="0D99938D" w14:textId="77777777" w:rsidR="00A4506F" w:rsidRDefault="00A4506F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A4506F">
              <w:rPr>
                <w:rFonts w:eastAsia="Calibri" w:cs="Times New Roman"/>
                <w:position w:val="-66"/>
              </w:rPr>
              <w:object w:dxaOrig="1860" w:dyaOrig="1440" w14:anchorId="24883FF2">
                <v:shape id="_x0000_i1225" type="#_x0000_t75" style="width:93pt;height:1in" o:ole="">
                  <v:imagedata r:id="rId406" o:title=""/>
                </v:shape>
                <o:OLEObject Type="Embed" ProgID="Equation.DSMT4" ShapeID="_x0000_i1225" DrawAspect="Content" ObjectID="_1654958211" r:id="rId407"/>
              </w:object>
            </w:r>
            <w:bookmarkEnd w:id="2"/>
            <w:r>
              <w:rPr>
                <w:rFonts w:eastAsia="Calibri" w:cs="Times New Roman"/>
              </w:rPr>
              <w:t xml:space="preserve"> </w:t>
            </w:r>
          </w:p>
        </w:tc>
      </w:tr>
    </w:tbl>
    <w:p w14:paraId="3B8E8AF6" w14:textId="77777777" w:rsidR="005975E7" w:rsidRDefault="005975E7" w:rsidP="00E749DA">
      <w:pPr>
        <w:rPr>
          <w:rFonts w:eastAsia="Calibri" w:cs="Times New Roman"/>
        </w:rPr>
      </w:pPr>
    </w:p>
    <w:p w14:paraId="6675DEF9" w14:textId="77777777" w:rsidR="00CB5A08" w:rsidRDefault="00CB5A08" w:rsidP="00E5720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The 4 by 4 triangular Pascal matrix </w:t>
      </w:r>
      <w:r w:rsidR="000E69AB" w:rsidRPr="000E69AB">
        <w:rPr>
          <w:position w:val="-18"/>
        </w:rPr>
        <w:object w:dxaOrig="360" w:dyaOrig="420" w14:anchorId="1A09E58F">
          <v:shape id="_x0000_i1226" type="#_x0000_t75" style="width:18pt;height:21pt" o:ole="">
            <v:imagedata r:id="rId408" o:title=""/>
          </v:shape>
          <o:OLEObject Type="Embed" ProgID="Equation.DSMT4" ShapeID="_x0000_i1226" DrawAspect="Content" ObjectID="_1654958212" r:id="rId409"/>
        </w:object>
      </w:r>
      <w:r>
        <w:t>and its inverse (alternating diagonals) are</w:t>
      </w:r>
    </w:p>
    <w:p w14:paraId="52F7EDF8" w14:textId="77777777" w:rsidR="00CB5A08" w:rsidRDefault="000E69AB" w:rsidP="00E57206">
      <w:pPr>
        <w:spacing w:before="120" w:after="120" w:line="360" w:lineRule="auto"/>
        <w:jc w:val="center"/>
      </w:pPr>
      <w:r w:rsidRPr="000E69AB">
        <w:rPr>
          <w:position w:val="-66"/>
        </w:rPr>
        <w:object w:dxaOrig="5160" w:dyaOrig="1440" w14:anchorId="08B84CBC">
          <v:shape id="_x0000_i1227" type="#_x0000_t75" style="width:258pt;height:1in" o:ole="">
            <v:imagedata r:id="rId410" o:title=""/>
          </v:shape>
          <o:OLEObject Type="Embed" ProgID="Equation.DSMT4" ShapeID="_x0000_i1227" DrawAspect="Content" ObjectID="_1654958213" r:id="rId411"/>
        </w:object>
      </w:r>
    </w:p>
    <w:p w14:paraId="0C711212" w14:textId="77777777" w:rsidR="00CB5A08" w:rsidRDefault="00CB5A08" w:rsidP="00CB5A08">
      <w:pPr>
        <w:ind w:left="720"/>
      </w:pPr>
      <w:r>
        <w:t xml:space="preserve">Check that </w:t>
      </w:r>
      <w:r w:rsidR="000E69AB" w:rsidRPr="000E69AB">
        <w:rPr>
          <w:position w:val="-18"/>
        </w:rPr>
        <w:object w:dxaOrig="360" w:dyaOrig="420" w14:anchorId="21647B1A">
          <v:shape id="_x0000_i1228" type="#_x0000_t75" style="width:18pt;height:21pt" o:ole="">
            <v:imagedata r:id="rId412" o:title=""/>
          </v:shape>
          <o:OLEObject Type="Embed" ProgID="Equation.DSMT4" ShapeID="_x0000_i1228" DrawAspect="Content" ObjectID="_1654958214" r:id="rId413"/>
        </w:object>
      </w:r>
      <w:r>
        <w:t xml:space="preserve"> and </w:t>
      </w:r>
      <w:r w:rsidR="000E69AB" w:rsidRPr="000E69AB">
        <w:rPr>
          <w:position w:val="-22"/>
        </w:rPr>
        <w:object w:dxaOrig="460" w:dyaOrig="540" w14:anchorId="26D34DC4">
          <v:shape id="_x0000_i1229" type="#_x0000_t75" style="width:23.4pt;height:27pt" o:ole="">
            <v:imagedata r:id="rId414" o:title=""/>
          </v:shape>
          <o:OLEObject Type="Embed" ProgID="Equation.DSMT4" ShapeID="_x0000_i1229" DrawAspect="Content" ObjectID="_1654958215" r:id="rId415"/>
        </w:object>
      </w:r>
      <w:r>
        <w:t xml:space="preserve"> have the same eigenvalues. Find a diagonal matrix D with alternating signs that gives </w:t>
      </w:r>
      <w:r w:rsidR="000E69AB" w:rsidRPr="000E69AB">
        <w:rPr>
          <w:position w:val="-22"/>
        </w:rPr>
        <w:object w:dxaOrig="1600" w:dyaOrig="540" w14:anchorId="135B3052">
          <v:shape id="_x0000_i1230" type="#_x0000_t75" style="width:80.1pt;height:27pt" o:ole="">
            <v:imagedata r:id="rId416" o:title=""/>
          </v:shape>
          <o:OLEObject Type="Embed" ProgID="Equation.DSMT4" ShapeID="_x0000_i1230" DrawAspect="Content" ObjectID="_1654958216" r:id="rId417"/>
        </w:object>
      </w:r>
      <w:r>
        <w:t xml:space="preserve">, so </w:t>
      </w:r>
      <w:r w:rsidR="000E69AB" w:rsidRPr="000E69AB">
        <w:rPr>
          <w:position w:val="-18"/>
        </w:rPr>
        <w:object w:dxaOrig="360" w:dyaOrig="420" w14:anchorId="2C5984A5">
          <v:shape id="_x0000_i1231" type="#_x0000_t75" style="width:18pt;height:21pt" o:ole="">
            <v:imagedata r:id="rId418" o:title=""/>
          </v:shape>
          <o:OLEObject Type="Embed" ProgID="Equation.DSMT4" ShapeID="_x0000_i1231" DrawAspect="Content" ObjectID="_1654958217" r:id="rId419"/>
        </w:object>
      </w:r>
      <w:r>
        <w:t xml:space="preserve"> is similar to </w:t>
      </w:r>
      <w:r w:rsidR="000E69AB" w:rsidRPr="000E69AB">
        <w:rPr>
          <w:position w:val="-22"/>
        </w:rPr>
        <w:object w:dxaOrig="460" w:dyaOrig="540" w14:anchorId="01427308">
          <v:shape id="_x0000_i1232" type="#_x0000_t75" style="width:23.4pt;height:27pt" o:ole="">
            <v:imagedata r:id="rId420" o:title=""/>
          </v:shape>
          <o:OLEObject Type="Embed" ProgID="Equation.DSMT4" ShapeID="_x0000_i1232" DrawAspect="Content" ObjectID="_1654958218" r:id="rId421"/>
        </w:object>
      </w:r>
      <w:r>
        <w:t xml:space="preserve">. Show that </w:t>
      </w:r>
      <w:r w:rsidR="000E69AB" w:rsidRPr="000E69AB">
        <w:rPr>
          <w:position w:val="-18"/>
        </w:rPr>
        <w:object w:dxaOrig="540" w:dyaOrig="420" w14:anchorId="6D439926">
          <v:shape id="_x0000_i1233" type="#_x0000_t75" style="width:27pt;height:21pt" o:ole="">
            <v:imagedata r:id="rId422" o:title=""/>
          </v:shape>
          <o:OLEObject Type="Embed" ProgID="Equation.DSMT4" ShapeID="_x0000_i1233" DrawAspect="Content" ObjectID="_1654958219" r:id="rId423"/>
        </w:object>
      </w:r>
      <w:r>
        <w:t xml:space="preserve"> with columns of alternating signs is its own inverse.</w:t>
      </w:r>
    </w:p>
    <w:p w14:paraId="68CF013F" w14:textId="77777777" w:rsidR="00CB5A08" w:rsidRDefault="00CB5A08" w:rsidP="00CB5A08">
      <w:pPr>
        <w:ind w:left="720"/>
      </w:pPr>
      <w:r>
        <w:t xml:space="preserve">Since </w:t>
      </w:r>
      <w:r w:rsidR="000E69AB" w:rsidRPr="000E69AB">
        <w:rPr>
          <w:position w:val="-18"/>
        </w:rPr>
        <w:object w:dxaOrig="360" w:dyaOrig="420" w14:anchorId="55573D31">
          <v:shape id="_x0000_i1234" type="#_x0000_t75" style="width:18pt;height:21pt" o:ole="">
            <v:imagedata r:id="rId424" o:title=""/>
          </v:shape>
          <o:OLEObject Type="Embed" ProgID="Equation.DSMT4" ShapeID="_x0000_i1234" DrawAspect="Content" ObjectID="_1654958220" r:id="rId425"/>
        </w:object>
      </w:r>
      <w:r>
        <w:t xml:space="preserve"> and </w:t>
      </w:r>
      <w:r w:rsidR="000E69AB" w:rsidRPr="000E69AB">
        <w:rPr>
          <w:position w:val="-22"/>
        </w:rPr>
        <w:object w:dxaOrig="460" w:dyaOrig="540" w14:anchorId="0ED365E2">
          <v:shape id="_x0000_i1235" type="#_x0000_t75" style="width:23.4pt;height:27pt" o:ole="">
            <v:imagedata r:id="rId426" o:title=""/>
          </v:shape>
          <o:OLEObject Type="Embed" ProgID="Equation.DSMT4" ShapeID="_x0000_i1235" DrawAspect="Content" ObjectID="_1654958221" r:id="rId427"/>
        </w:object>
      </w:r>
      <w:r>
        <w:t xml:space="preserve"> are similar they have the same Jordan form </w:t>
      </w:r>
      <w:r w:rsidRPr="00DA482D">
        <w:rPr>
          <w:i/>
          <w:sz w:val="26"/>
          <w:szCs w:val="26"/>
        </w:rPr>
        <w:t>J</w:t>
      </w:r>
      <w:r>
        <w:t xml:space="preserve">. Find </w:t>
      </w:r>
      <w:r w:rsidRPr="00DA482D">
        <w:rPr>
          <w:i/>
          <w:sz w:val="26"/>
          <w:szCs w:val="26"/>
        </w:rPr>
        <w:t>J</w:t>
      </w:r>
      <w:r>
        <w:t xml:space="preserve">  by checking the number of independent eigenvectors of </w:t>
      </w:r>
      <w:r w:rsidR="000E69AB" w:rsidRPr="000E69AB">
        <w:rPr>
          <w:position w:val="-18"/>
        </w:rPr>
        <w:object w:dxaOrig="360" w:dyaOrig="420" w14:anchorId="5EF843D9">
          <v:shape id="_x0000_i1236" type="#_x0000_t75" style="width:18pt;height:21pt" o:ole="">
            <v:imagedata r:id="rId428" o:title=""/>
          </v:shape>
          <o:OLEObject Type="Embed" ProgID="Equation.DSMT4" ShapeID="_x0000_i1236" DrawAspect="Content" ObjectID="_1654958222" r:id="rId429"/>
        </w:object>
      </w:r>
      <w:r>
        <w:t xml:space="preserve"> with </w:t>
      </w:r>
      <w:r>
        <w:sym w:font="Symbol" w:char="F06C"/>
      </w:r>
      <w:r>
        <w:t xml:space="preserve"> = 1.</w:t>
      </w:r>
    </w:p>
    <w:p w14:paraId="686FBD61" w14:textId="77777777" w:rsidR="00CB5A08" w:rsidRDefault="00CB5A08" w:rsidP="005410C0">
      <w:pPr>
        <w:spacing w:line="240" w:lineRule="auto"/>
      </w:pPr>
    </w:p>
    <w:p w14:paraId="21C116DF" w14:textId="77777777"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These Jordan matrices have eigenvalues 0, 0, 0, 0. They have two eigenvectors (one from each block). But the block sizes don’t </w:t>
      </w:r>
      <w:proofErr w:type="gramStart"/>
      <w:r>
        <w:t>match</w:t>
      </w:r>
      <w:proofErr w:type="gramEnd"/>
      <w:r>
        <w:t xml:space="preserve"> and they are not similar:</w:t>
      </w:r>
    </w:p>
    <w:p w14:paraId="07971A51" w14:textId="77777777" w:rsidR="00CB5A08" w:rsidRDefault="000E69AB" w:rsidP="00CB5A08">
      <w:pPr>
        <w:spacing w:before="120" w:after="120"/>
        <w:jc w:val="center"/>
      </w:pPr>
      <w:r w:rsidRPr="000E69AB">
        <w:rPr>
          <w:position w:val="-70"/>
        </w:rPr>
        <w:object w:dxaOrig="4500" w:dyaOrig="1520" w14:anchorId="754FD73C">
          <v:shape id="_x0000_i1237" type="#_x0000_t75" style="width:225pt;height:75.9pt" o:ole="">
            <v:imagedata r:id="rId430" o:title=""/>
          </v:shape>
          <o:OLEObject Type="Embed" ProgID="Equation.DSMT4" ShapeID="_x0000_i1237" DrawAspect="Content" ObjectID="_1654958223" r:id="rId431"/>
        </w:object>
      </w:r>
    </w:p>
    <w:p w14:paraId="4AD95CD5" w14:textId="77777777" w:rsidR="00CB5A08" w:rsidRDefault="00CB5A08" w:rsidP="00CB5A08">
      <w:pPr>
        <w:ind w:left="540"/>
      </w:pPr>
      <w:r>
        <w:t xml:space="preserve">For any matrix </w:t>
      </w:r>
      <w:r w:rsidRPr="0066167A">
        <w:rPr>
          <w:i/>
          <w:sz w:val="28"/>
        </w:rPr>
        <w:t>M</w:t>
      </w:r>
      <w:r>
        <w:t xml:space="preserve"> compare </w:t>
      </w:r>
      <w:r w:rsidRPr="0066167A">
        <w:rPr>
          <w:i/>
          <w:sz w:val="28"/>
        </w:rPr>
        <w:t xml:space="preserve">JM </w:t>
      </w:r>
      <w:r>
        <w:t xml:space="preserve">with MK. If they are equal show that </w:t>
      </w:r>
      <w:r w:rsidRPr="0066167A">
        <w:rPr>
          <w:i/>
          <w:sz w:val="28"/>
        </w:rPr>
        <w:t>M</w:t>
      </w:r>
      <w:r>
        <w:t xml:space="preserve"> is not invertible. Then </w:t>
      </w:r>
      <w:r w:rsidR="000E69AB" w:rsidRPr="000E69AB">
        <w:rPr>
          <w:position w:val="-6"/>
        </w:rPr>
        <w:object w:dxaOrig="1340" w:dyaOrig="380" w14:anchorId="13011F39">
          <v:shape id="_x0000_i1238" type="#_x0000_t75" style="width:66.6pt;height:18.9pt" o:ole="">
            <v:imagedata r:id="rId432" o:title=""/>
          </v:shape>
          <o:OLEObject Type="Embed" ProgID="Equation.DSMT4" ShapeID="_x0000_i1238" DrawAspect="Content" ObjectID="_1654958224" r:id="rId433"/>
        </w:object>
      </w:r>
      <w:r>
        <w:t xml:space="preserve"> is Impossible; </w:t>
      </w:r>
      <w:r w:rsidRPr="0066167A">
        <w:rPr>
          <w:i/>
          <w:sz w:val="28"/>
        </w:rPr>
        <w:t>J</w:t>
      </w:r>
      <w:r>
        <w:t xml:space="preserve"> is not </w:t>
      </w:r>
      <w:proofErr w:type="gramStart"/>
      <w:r>
        <w:t>similar to</w:t>
      </w:r>
      <w:proofErr w:type="gramEnd"/>
      <w:r>
        <w:t xml:space="preserve"> </w:t>
      </w:r>
      <w:r w:rsidRPr="0066167A">
        <w:rPr>
          <w:i/>
          <w:sz w:val="28"/>
        </w:rPr>
        <w:t>K</w:t>
      </w:r>
      <w:r>
        <w:t>.</w:t>
      </w:r>
    </w:p>
    <w:p w14:paraId="0FCB3531" w14:textId="77777777" w:rsidR="00AD6997" w:rsidRDefault="00AD6997" w:rsidP="00AD6997">
      <w:pPr>
        <w:spacing w:line="240" w:lineRule="auto"/>
      </w:pPr>
    </w:p>
    <w:p w14:paraId="01C45C2A" w14:textId="77777777" w:rsidR="00AD6997" w:rsidRDefault="00AD6997" w:rsidP="00AD6997">
      <w:pPr>
        <w:pStyle w:val="ListParagraph"/>
        <w:numPr>
          <w:ilvl w:val="0"/>
          <w:numId w:val="11"/>
        </w:numPr>
        <w:ind w:left="540" w:hanging="540"/>
      </w:pPr>
      <w:r>
        <w:t>If</w:t>
      </w:r>
      <w:r w:rsidRPr="001A0212">
        <w:rPr>
          <w:b/>
          <w:i/>
          <w:sz w:val="26"/>
          <w:szCs w:val="26"/>
        </w:rPr>
        <w:t xml:space="preserve"> x</w:t>
      </w:r>
      <w:r>
        <w:t xml:space="preserve"> is in the </w:t>
      </w:r>
      <w:proofErr w:type="spellStart"/>
      <w:r>
        <w:t>nullspace</w:t>
      </w:r>
      <w:proofErr w:type="spellEnd"/>
      <w:r>
        <w:t xml:space="preserve"> of </w:t>
      </w:r>
      <w:r w:rsidRPr="001A0212">
        <w:rPr>
          <w:i/>
          <w:sz w:val="28"/>
          <w:szCs w:val="26"/>
        </w:rPr>
        <w:t>A</w:t>
      </w:r>
      <w:r>
        <w:t xml:space="preserve"> show that </w:t>
      </w:r>
      <w:r w:rsidRPr="000E69AB">
        <w:rPr>
          <w:position w:val="-6"/>
        </w:rPr>
        <w:object w:dxaOrig="700" w:dyaOrig="380" w14:anchorId="2D177C17">
          <v:shape id="_x0000_i1239" type="#_x0000_t75" style="width:35.1pt;height:18.9pt" o:ole="">
            <v:imagedata r:id="rId434" o:title=""/>
          </v:shape>
          <o:OLEObject Type="Embed" ProgID="Equation.DSMT4" ShapeID="_x0000_i1239" DrawAspect="Content" ObjectID="_1654958225" r:id="rId435"/>
        </w:object>
      </w:r>
      <w:r>
        <w:t xml:space="preserve"> is in the </w:t>
      </w:r>
      <w:proofErr w:type="spellStart"/>
      <w:r>
        <w:t>nullspace</w:t>
      </w:r>
      <w:proofErr w:type="spellEnd"/>
      <w:r>
        <w:t xml:space="preserve"> of </w:t>
      </w:r>
      <w:r w:rsidRPr="000E69AB">
        <w:rPr>
          <w:position w:val="-4"/>
        </w:rPr>
        <w:object w:dxaOrig="940" w:dyaOrig="360" w14:anchorId="79004289">
          <v:shape id="_x0000_i1240" type="#_x0000_t75" style="width:47.1pt;height:18pt" o:ole="">
            <v:imagedata r:id="rId436" o:title=""/>
          </v:shape>
          <o:OLEObject Type="Embed" ProgID="Equation.DSMT4" ShapeID="_x0000_i1240" DrawAspect="Content" ObjectID="_1654958226" r:id="rId437"/>
        </w:object>
      </w:r>
      <w:r>
        <w:t>.</w:t>
      </w:r>
    </w:p>
    <w:p w14:paraId="6510760C" w14:textId="77777777" w:rsidR="00AD6997" w:rsidRDefault="00AD6997" w:rsidP="00AD6997">
      <w:pPr>
        <w:ind w:left="540"/>
      </w:pPr>
      <w:r>
        <w:t xml:space="preserve">The </w:t>
      </w:r>
      <w:proofErr w:type="spellStart"/>
      <w:r>
        <w:t>nullspaces</w:t>
      </w:r>
      <w:proofErr w:type="spellEnd"/>
      <w:r>
        <w:t xml:space="preserve"> of </w:t>
      </w:r>
      <w:r w:rsidRPr="00696405">
        <w:rPr>
          <w:i/>
          <w:sz w:val="28"/>
        </w:rPr>
        <w:t>A</w:t>
      </w:r>
      <w:r>
        <w:t xml:space="preserve"> and </w:t>
      </w:r>
      <w:r w:rsidRPr="000E69AB">
        <w:rPr>
          <w:position w:val="-4"/>
        </w:rPr>
        <w:object w:dxaOrig="940" w:dyaOrig="360" w14:anchorId="1A058D37">
          <v:shape id="_x0000_i1241" type="#_x0000_t75" style="width:47.1pt;height:18pt" o:ole="">
            <v:imagedata r:id="rId438" o:title=""/>
          </v:shape>
          <o:OLEObject Type="Embed" ProgID="Equation.DSMT4" ShapeID="_x0000_i1241" DrawAspect="Content" ObjectID="_1654958227" r:id="rId439"/>
        </w:object>
      </w:r>
      <w:r>
        <w:t xml:space="preserve"> have the same (vectors) (basis) (dimension)</w:t>
      </w:r>
    </w:p>
    <w:p w14:paraId="438D8C71" w14:textId="77777777" w:rsidR="00491881" w:rsidRDefault="00491881" w:rsidP="005410C0">
      <w:pPr>
        <w:spacing w:line="240" w:lineRule="auto"/>
      </w:pPr>
    </w:p>
    <w:p w14:paraId="2851B2FA" w14:textId="77777777"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Prove that </w:t>
      </w:r>
      <w:r w:rsidR="000E69AB" w:rsidRPr="000E69AB">
        <w:rPr>
          <w:position w:val="-4"/>
        </w:rPr>
        <w:object w:dxaOrig="360" w:dyaOrig="360" w14:anchorId="62072BCE">
          <v:shape id="_x0000_i1242" type="#_x0000_t75" style="width:18pt;height:18pt" o:ole="">
            <v:imagedata r:id="rId440" o:title=""/>
          </v:shape>
          <o:OLEObject Type="Embed" ProgID="Equation.DSMT4" ShapeID="_x0000_i1242" DrawAspect="Content" ObjectID="_1654958228" r:id="rId441"/>
        </w:object>
      </w:r>
      <w:r>
        <w:t xml:space="preserve"> is always similar to A (</w:t>
      </w:r>
      <w:r>
        <w:sym w:font="Symbol" w:char="F06C"/>
      </w:r>
      <w:r>
        <w:sym w:font="Symbol" w:char="F0A2"/>
      </w:r>
      <w:r>
        <w:t xml:space="preserve">s </w:t>
      </w:r>
      <w:proofErr w:type="gramStart"/>
      <w:r>
        <w:t>are</w:t>
      </w:r>
      <w:proofErr w:type="gramEnd"/>
      <w:r>
        <w:t xml:space="preserve"> the same):</w:t>
      </w:r>
    </w:p>
    <w:p w14:paraId="614BF82F" w14:textId="77777777" w:rsidR="00CB5A08" w:rsidRDefault="00CB5A08" w:rsidP="00E5363F">
      <w:pPr>
        <w:pStyle w:val="ListParagraph"/>
        <w:numPr>
          <w:ilvl w:val="0"/>
          <w:numId w:val="22"/>
        </w:numPr>
        <w:spacing w:line="240" w:lineRule="auto"/>
        <w:ind w:left="1080"/>
      </w:pPr>
      <w:r>
        <w:t xml:space="preserve">For one Jordan block </w:t>
      </w:r>
      <w:r w:rsidR="000E69AB" w:rsidRPr="000E69AB">
        <w:rPr>
          <w:position w:val="-18"/>
        </w:rPr>
        <w:object w:dxaOrig="300" w:dyaOrig="420" w14:anchorId="482859D9">
          <v:shape id="_x0000_i1243" type="#_x0000_t75" style="width:15pt;height:21pt" o:ole="">
            <v:imagedata r:id="rId442" o:title=""/>
          </v:shape>
          <o:OLEObject Type="Embed" ProgID="Equation.DSMT4" ShapeID="_x0000_i1243" DrawAspect="Content" ObjectID="_1654958229" r:id="rId443"/>
        </w:object>
      </w:r>
      <w:r>
        <w:t xml:space="preserve">, find </w:t>
      </w:r>
      <w:r w:rsidR="000E69AB" w:rsidRPr="000E69AB">
        <w:rPr>
          <w:position w:val="-18"/>
        </w:rPr>
        <w:object w:dxaOrig="400" w:dyaOrig="420" w14:anchorId="4F0BB5C5">
          <v:shape id="_x0000_i1244" type="#_x0000_t75" style="width:20.4pt;height:21pt" o:ole="">
            <v:imagedata r:id="rId444" o:title=""/>
          </v:shape>
          <o:OLEObject Type="Embed" ProgID="Equation.DSMT4" ShapeID="_x0000_i1244" DrawAspect="Content" ObjectID="_1654958230" r:id="rId445"/>
        </w:object>
      </w:r>
      <w:r>
        <w:t xml:space="preserve"> so that </w:t>
      </w:r>
      <w:r w:rsidR="000E69AB" w:rsidRPr="000E69AB">
        <w:rPr>
          <w:position w:val="-22"/>
        </w:rPr>
        <w:object w:dxaOrig="1640" w:dyaOrig="540" w14:anchorId="0F491B8A">
          <v:shape id="_x0000_i1245" type="#_x0000_t75" style="width:81.9pt;height:27pt" o:ole="">
            <v:imagedata r:id="rId446" o:title=""/>
          </v:shape>
          <o:OLEObject Type="Embed" ProgID="Equation.DSMT4" ShapeID="_x0000_i1245" DrawAspect="Content" ObjectID="_1654958231" r:id="rId447"/>
        </w:object>
      </w:r>
      <w:r>
        <w:t>.</w:t>
      </w:r>
    </w:p>
    <w:p w14:paraId="3A7D1B56" w14:textId="77777777" w:rsidR="00CB5A08" w:rsidRDefault="00CB5A08" w:rsidP="00E5363F">
      <w:pPr>
        <w:pStyle w:val="ListParagraph"/>
        <w:numPr>
          <w:ilvl w:val="0"/>
          <w:numId w:val="22"/>
        </w:numPr>
        <w:spacing w:line="240" w:lineRule="auto"/>
        <w:ind w:left="1080"/>
      </w:pPr>
      <w:r>
        <w:t xml:space="preserve">For any </w:t>
      </w:r>
      <w:r w:rsidRPr="009F1558">
        <w:rPr>
          <w:i/>
          <w:sz w:val="28"/>
        </w:rPr>
        <w:t>J</w:t>
      </w:r>
      <w:r>
        <w:t xml:space="preserve"> with blocks </w:t>
      </w:r>
      <w:r w:rsidR="000E69AB" w:rsidRPr="000E69AB">
        <w:rPr>
          <w:position w:val="-18"/>
        </w:rPr>
        <w:object w:dxaOrig="300" w:dyaOrig="420" w14:anchorId="02B22FDD">
          <v:shape id="_x0000_i1246" type="#_x0000_t75" style="width:15pt;height:21pt" o:ole="">
            <v:imagedata r:id="rId448" o:title=""/>
          </v:shape>
          <o:OLEObject Type="Embed" ProgID="Equation.DSMT4" ShapeID="_x0000_i1246" DrawAspect="Content" ObjectID="_1654958232" r:id="rId449"/>
        </w:object>
      </w:r>
      <w:r>
        <w:t xml:space="preserve">, build </w:t>
      </w:r>
      <w:r w:rsidR="000E69AB" w:rsidRPr="000E69AB">
        <w:rPr>
          <w:position w:val="-18"/>
        </w:rPr>
        <w:object w:dxaOrig="440" w:dyaOrig="420" w14:anchorId="08E2E3A4">
          <v:shape id="_x0000_i1247" type="#_x0000_t75" style="width:21.9pt;height:21pt" o:ole="">
            <v:imagedata r:id="rId450" o:title=""/>
          </v:shape>
          <o:OLEObject Type="Embed" ProgID="Equation.DSMT4" ShapeID="_x0000_i1247" DrawAspect="Content" ObjectID="_1654958233" r:id="rId451"/>
        </w:object>
      </w:r>
      <w:r>
        <w:t xml:space="preserve">  from blocks so that </w:t>
      </w:r>
      <w:r w:rsidR="000E69AB" w:rsidRPr="000E69AB">
        <w:rPr>
          <w:position w:val="-22"/>
        </w:rPr>
        <w:object w:dxaOrig="1560" w:dyaOrig="540" w14:anchorId="0343C075">
          <v:shape id="_x0000_i1248" type="#_x0000_t75" style="width:78pt;height:27pt" o:ole="">
            <v:imagedata r:id="rId452" o:title=""/>
          </v:shape>
          <o:OLEObject Type="Embed" ProgID="Equation.DSMT4" ShapeID="_x0000_i1248" DrawAspect="Content" ObjectID="_1654958234" r:id="rId453"/>
        </w:object>
      </w:r>
      <w:r>
        <w:t>.</w:t>
      </w:r>
    </w:p>
    <w:p w14:paraId="6C8E7A2C" w14:textId="77777777" w:rsidR="00CB5A08" w:rsidRDefault="00CB5A08" w:rsidP="00E5363F">
      <w:pPr>
        <w:pStyle w:val="ListParagraph"/>
        <w:numPr>
          <w:ilvl w:val="0"/>
          <w:numId w:val="22"/>
        </w:numPr>
        <w:ind w:left="1080"/>
      </w:pPr>
      <w:r>
        <w:t xml:space="preserve">For any </w:t>
      </w:r>
      <w:r w:rsidR="000E69AB" w:rsidRPr="000E69AB">
        <w:rPr>
          <w:position w:val="-6"/>
        </w:rPr>
        <w:object w:dxaOrig="1240" w:dyaOrig="380" w14:anchorId="593B039D">
          <v:shape id="_x0000_i1249" type="#_x0000_t75" style="width:62.1pt;height:18.9pt" o:ole="">
            <v:imagedata r:id="rId454" o:title=""/>
          </v:shape>
          <o:OLEObject Type="Embed" ProgID="Equation.DSMT4" ShapeID="_x0000_i1249" DrawAspect="Content" ObjectID="_1654958235" r:id="rId455"/>
        </w:object>
      </w:r>
      <w:r>
        <w:t xml:space="preserve">: Show that </w:t>
      </w:r>
      <w:r w:rsidR="000E69AB" w:rsidRPr="000E69AB">
        <w:rPr>
          <w:position w:val="-4"/>
        </w:rPr>
        <w:object w:dxaOrig="360" w:dyaOrig="360" w14:anchorId="480674AF">
          <v:shape id="_x0000_i1250" type="#_x0000_t75" style="width:18pt;height:18pt" o:ole="">
            <v:imagedata r:id="rId456" o:title=""/>
          </v:shape>
          <o:OLEObject Type="Embed" ProgID="Equation.DSMT4" ShapeID="_x0000_i1250" DrawAspect="Content" ObjectID="_1654958236" r:id="rId457"/>
        </w:object>
      </w:r>
      <w:r>
        <w:t xml:space="preserve">  is similar to </w:t>
      </w:r>
      <w:r w:rsidR="000E69AB" w:rsidRPr="000E69AB">
        <w:rPr>
          <w:position w:val="-6"/>
        </w:rPr>
        <w:object w:dxaOrig="360" w:dyaOrig="380" w14:anchorId="3AB72E93">
          <v:shape id="_x0000_i1251" type="#_x0000_t75" style="width:18pt;height:18.9pt" o:ole="">
            <v:imagedata r:id="rId458" o:title=""/>
          </v:shape>
          <o:OLEObject Type="Embed" ProgID="Equation.DSMT4" ShapeID="_x0000_i1251" DrawAspect="Content" ObjectID="_1654958237" r:id="rId459"/>
        </w:object>
      </w:r>
      <w:r>
        <w:t xml:space="preserve"> and so to J and so to </w:t>
      </w:r>
      <w:r w:rsidRPr="00A95B0C">
        <w:rPr>
          <w:i/>
          <w:sz w:val="28"/>
        </w:rPr>
        <w:t>A</w:t>
      </w:r>
      <w:r>
        <w:t>.</w:t>
      </w:r>
    </w:p>
    <w:p w14:paraId="30F1D236" w14:textId="77777777" w:rsidR="00CB5A08" w:rsidRDefault="00CB5A08" w:rsidP="005410C0">
      <w:pPr>
        <w:spacing w:line="240" w:lineRule="auto"/>
      </w:pPr>
    </w:p>
    <w:p w14:paraId="481A2E92" w14:textId="77777777" w:rsidR="00CB5A08" w:rsidRDefault="00CB5A08" w:rsidP="00CB5A08">
      <w:pPr>
        <w:pStyle w:val="ListParagraph"/>
        <w:numPr>
          <w:ilvl w:val="0"/>
          <w:numId w:val="11"/>
        </w:numPr>
        <w:spacing w:before="120" w:after="120"/>
        <w:ind w:left="540" w:hanging="540"/>
      </w:pPr>
      <w:r>
        <w:t>Why are these statements all true?</w:t>
      </w:r>
    </w:p>
    <w:p w14:paraId="2F795F6C" w14:textId="77777777" w:rsidR="00CB5A08" w:rsidRDefault="00CB5A08" w:rsidP="00E5363F">
      <w:pPr>
        <w:pStyle w:val="ListParagraph"/>
        <w:numPr>
          <w:ilvl w:val="0"/>
          <w:numId w:val="23"/>
        </w:numPr>
        <w:ind w:left="900"/>
      </w:pPr>
      <w:r>
        <w:t xml:space="preserve">If </w:t>
      </w:r>
      <w:r w:rsidRPr="003F6315">
        <w:rPr>
          <w:i/>
          <w:sz w:val="28"/>
        </w:rPr>
        <w:t>A</w:t>
      </w:r>
      <w:r>
        <w:t xml:space="preserve"> is similar to </w:t>
      </w:r>
      <w:r w:rsidRPr="003F6315">
        <w:rPr>
          <w:i/>
          <w:sz w:val="28"/>
        </w:rPr>
        <w:t>B</w:t>
      </w:r>
      <w:r>
        <w:t xml:space="preserve"> then </w:t>
      </w:r>
      <w:r w:rsidR="000E69AB" w:rsidRPr="000E69AB">
        <w:rPr>
          <w:position w:val="-4"/>
        </w:rPr>
        <w:object w:dxaOrig="360" w:dyaOrig="360" w14:anchorId="20827E71">
          <v:shape id="_x0000_i1252" type="#_x0000_t75" style="width:18pt;height:18pt" o:ole="">
            <v:imagedata r:id="rId460" o:title=""/>
          </v:shape>
          <o:OLEObject Type="Embed" ProgID="Equation.DSMT4" ShapeID="_x0000_i1252" DrawAspect="Content" ObjectID="_1654958238" r:id="rId461"/>
        </w:object>
      </w:r>
      <w:r>
        <w:t xml:space="preserve"> is similar to </w:t>
      </w:r>
      <w:r w:rsidR="000E69AB" w:rsidRPr="000E69AB">
        <w:rPr>
          <w:position w:val="-4"/>
        </w:rPr>
        <w:object w:dxaOrig="360" w:dyaOrig="360" w14:anchorId="49398200">
          <v:shape id="_x0000_i1253" type="#_x0000_t75" style="width:18pt;height:18pt" o:ole="">
            <v:imagedata r:id="rId462" o:title=""/>
          </v:shape>
          <o:OLEObject Type="Embed" ProgID="Equation.DSMT4" ShapeID="_x0000_i1253" DrawAspect="Content" ObjectID="_1654958239" r:id="rId463"/>
        </w:object>
      </w:r>
      <w:r>
        <w:t>.</w:t>
      </w:r>
    </w:p>
    <w:p w14:paraId="5E4E778B" w14:textId="77777777"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4"/>
        </w:rPr>
        <w:object w:dxaOrig="360" w:dyaOrig="360" w14:anchorId="3E3D28BF">
          <v:shape id="_x0000_i1254" type="#_x0000_t75" style="width:18pt;height:18pt" o:ole="">
            <v:imagedata r:id="rId464" o:title=""/>
          </v:shape>
          <o:OLEObject Type="Embed" ProgID="Equation.DSMT4" ShapeID="_x0000_i1254" DrawAspect="Content" ObjectID="_1654958240" r:id="rId465"/>
        </w:object>
      </w:r>
      <w:r w:rsidR="00CB5A08">
        <w:t xml:space="preserve"> and </w:t>
      </w:r>
      <w:r w:rsidRPr="000E69AB">
        <w:rPr>
          <w:position w:val="-4"/>
        </w:rPr>
        <w:object w:dxaOrig="360" w:dyaOrig="360" w14:anchorId="4B50ECB2">
          <v:shape id="_x0000_i1255" type="#_x0000_t75" style="width:18pt;height:18pt" o:ole="">
            <v:imagedata r:id="rId466" o:title=""/>
          </v:shape>
          <o:OLEObject Type="Embed" ProgID="Equation.DSMT4" ShapeID="_x0000_i1255" DrawAspect="Content" ObjectID="_1654958241" r:id="rId467"/>
        </w:object>
      </w:r>
      <w:r w:rsidR="00CB5A08">
        <w:t xml:space="preserve"> can be similar when </w:t>
      </w:r>
      <w:r w:rsidR="00CB5A08" w:rsidRPr="003F6315">
        <w:rPr>
          <w:i/>
          <w:sz w:val="28"/>
        </w:rPr>
        <w:t>A</w:t>
      </w:r>
      <w:r w:rsidR="00CB5A08">
        <w:t xml:space="preserve"> and </w:t>
      </w:r>
      <w:r w:rsidR="00CB5A08" w:rsidRPr="003F6315">
        <w:rPr>
          <w:i/>
          <w:sz w:val="28"/>
        </w:rPr>
        <w:t>B</w:t>
      </w:r>
      <w:r w:rsidR="00CB5A08">
        <w:t xml:space="preserve"> are not similar.</w:t>
      </w:r>
    </w:p>
    <w:p w14:paraId="034CEA03" w14:textId="77777777"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30"/>
        </w:rPr>
        <w:object w:dxaOrig="780" w:dyaOrig="720" w14:anchorId="7A95432D">
          <v:shape id="_x0000_i1256" type="#_x0000_t75" style="width:39pt;height:36pt" o:ole="">
            <v:imagedata r:id="rId468" o:title=""/>
          </v:shape>
          <o:OLEObject Type="Embed" ProgID="Equation.DSMT4" ShapeID="_x0000_i1256" DrawAspect="Content" ObjectID="_1654958242" r:id="rId469"/>
        </w:object>
      </w:r>
      <w:r w:rsidR="00CB5A08">
        <w:t xml:space="preserve"> is </w:t>
      </w:r>
      <w:proofErr w:type="gramStart"/>
      <w:r w:rsidR="00CB5A08">
        <w:t>similar to</w:t>
      </w:r>
      <w:proofErr w:type="gramEnd"/>
      <w:r w:rsidR="00CB5A08">
        <w:t xml:space="preserve"> </w:t>
      </w:r>
      <w:r w:rsidRPr="000E69AB">
        <w:rPr>
          <w:position w:val="-30"/>
        </w:rPr>
        <w:object w:dxaOrig="780" w:dyaOrig="720" w14:anchorId="4B3EFF5F">
          <v:shape id="_x0000_i1257" type="#_x0000_t75" style="width:39pt;height:36pt" o:ole="">
            <v:imagedata r:id="rId470" o:title=""/>
          </v:shape>
          <o:OLEObject Type="Embed" ProgID="Equation.DSMT4" ShapeID="_x0000_i1257" DrawAspect="Content" ObjectID="_1654958243" r:id="rId471"/>
        </w:object>
      </w:r>
    </w:p>
    <w:p w14:paraId="38BA38C0" w14:textId="77777777"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30"/>
        </w:rPr>
        <w:object w:dxaOrig="760" w:dyaOrig="720" w14:anchorId="4AD7BA40">
          <v:shape id="_x0000_i1258" type="#_x0000_t75" style="width:38.4pt;height:36pt" o:ole="">
            <v:imagedata r:id="rId472" o:title=""/>
          </v:shape>
          <o:OLEObject Type="Embed" ProgID="Equation.DSMT4" ShapeID="_x0000_i1258" DrawAspect="Content" ObjectID="_1654958244" r:id="rId473"/>
        </w:object>
      </w:r>
      <w:r w:rsidR="00CB5A08">
        <w:t xml:space="preserve"> is not </w:t>
      </w:r>
      <w:proofErr w:type="gramStart"/>
      <w:r w:rsidR="00CB5A08">
        <w:t>similar to</w:t>
      </w:r>
      <w:proofErr w:type="gramEnd"/>
      <w:r w:rsidR="00CB5A08">
        <w:t xml:space="preserve"> </w:t>
      </w:r>
      <w:r w:rsidRPr="000E69AB">
        <w:rPr>
          <w:position w:val="-30"/>
        </w:rPr>
        <w:object w:dxaOrig="760" w:dyaOrig="720" w14:anchorId="511101D1">
          <v:shape id="_x0000_i1259" type="#_x0000_t75" style="width:38.4pt;height:36pt" o:ole="">
            <v:imagedata r:id="rId474" o:title=""/>
          </v:shape>
          <o:OLEObject Type="Embed" ProgID="Equation.DSMT4" ShapeID="_x0000_i1259" DrawAspect="Content" ObjectID="_1654958245" r:id="rId475"/>
        </w:object>
      </w:r>
    </w:p>
    <w:p w14:paraId="5B1FF86A" w14:textId="77777777" w:rsidR="00CB5A08" w:rsidRDefault="00CB5A08" w:rsidP="00E5363F">
      <w:pPr>
        <w:pStyle w:val="ListParagraph"/>
        <w:numPr>
          <w:ilvl w:val="0"/>
          <w:numId w:val="23"/>
        </w:numPr>
        <w:spacing w:before="120"/>
        <w:ind w:left="900"/>
      </w:pPr>
      <w:r>
        <w:t xml:space="preserve">If we exchange rows 1 and 2 of </w:t>
      </w:r>
      <w:r w:rsidRPr="00730B1F">
        <w:rPr>
          <w:i/>
          <w:sz w:val="28"/>
        </w:rPr>
        <w:t>A</w:t>
      </w:r>
      <w:r>
        <w:t xml:space="preserve">, and then exchange columns 1 and 2 the eigenvalues stay the same. In this case </w:t>
      </w:r>
      <w:r w:rsidRPr="00730B1F">
        <w:rPr>
          <w:i/>
          <w:sz w:val="28"/>
        </w:rPr>
        <w:t>M</w:t>
      </w:r>
      <w:r>
        <w:t xml:space="preserve"> =?</w:t>
      </w:r>
    </w:p>
    <w:p w14:paraId="7489E31B" w14:textId="77777777" w:rsidR="00CB5A08" w:rsidRDefault="00CB5A08" w:rsidP="005410C0">
      <w:pPr>
        <w:spacing w:line="240" w:lineRule="auto"/>
      </w:pPr>
    </w:p>
    <w:p w14:paraId="68DA7286" w14:textId="77777777"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an </w:t>
      </w:r>
      <w:r w:rsidRPr="00CA630B">
        <w:rPr>
          <w:i/>
          <w:sz w:val="26"/>
          <w:szCs w:val="26"/>
        </w:rPr>
        <w:t>n</w:t>
      </w:r>
      <w:r>
        <w:t xml:space="preserve"> </w:t>
      </w:r>
      <w:r w:rsidRPr="00CA630B">
        <w:rPr>
          <w:sz w:val="22"/>
        </w:rPr>
        <w:t>x</w:t>
      </w:r>
      <w:r>
        <w:t xml:space="preserve"> </w:t>
      </w:r>
      <w:r w:rsidRPr="00CA630B">
        <w:rPr>
          <w:i/>
          <w:sz w:val="26"/>
          <w:szCs w:val="26"/>
        </w:rPr>
        <w:t>n</w:t>
      </w:r>
      <w:r>
        <w:t xml:space="preserve"> matrix </w:t>
      </w:r>
      <w:r w:rsidRPr="00CA630B">
        <w:rPr>
          <w:i/>
          <w:sz w:val="28"/>
        </w:rPr>
        <w:t>A</w:t>
      </w:r>
      <w:r>
        <w:t xml:space="preserve"> has all eigenvalues </w:t>
      </w:r>
      <w:r w:rsidRPr="00C21C44">
        <w:rPr>
          <w:sz w:val="28"/>
        </w:rPr>
        <w:sym w:font="Symbol" w:char="F06C"/>
      </w:r>
      <w:r>
        <w:t xml:space="preserve"> = 0 prove that </w:t>
      </w:r>
      <w:r w:rsidR="000E69AB" w:rsidRPr="000E69AB">
        <w:rPr>
          <w:position w:val="-4"/>
        </w:rPr>
        <w:object w:dxaOrig="360" w:dyaOrig="360" w14:anchorId="147F7D3B">
          <v:shape id="_x0000_i1260" type="#_x0000_t75" style="width:18pt;height:18pt" o:ole="">
            <v:imagedata r:id="rId476" o:title=""/>
          </v:shape>
          <o:OLEObject Type="Embed" ProgID="Equation.DSMT4" ShapeID="_x0000_i1260" DrawAspect="Content" ObjectID="_1654958246" r:id="rId477"/>
        </w:object>
      </w:r>
      <w:r>
        <w:t xml:space="preserve"> is the zero matrix.</w:t>
      </w:r>
    </w:p>
    <w:p w14:paraId="1F68784A" w14:textId="77777777" w:rsidR="00CB5A08" w:rsidRDefault="00CB5A08" w:rsidP="005410C0">
      <w:pPr>
        <w:spacing w:line="240" w:lineRule="auto"/>
        <w:ind w:left="540" w:hanging="540"/>
      </w:pPr>
    </w:p>
    <w:p w14:paraId="05DB8128" w14:textId="77777777"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</w:t>
      </w:r>
      <w:r w:rsidRPr="00CA630B">
        <w:rPr>
          <w:i/>
          <w:sz w:val="28"/>
        </w:rPr>
        <w:t>A</w:t>
      </w:r>
      <w:r>
        <w:t xml:space="preserve"> is similar to </w:t>
      </w:r>
      <w:r w:rsidR="000E69AB" w:rsidRPr="000E69AB">
        <w:rPr>
          <w:position w:val="-4"/>
        </w:rPr>
        <w:object w:dxaOrig="460" w:dyaOrig="360" w14:anchorId="79F3ECCA">
          <v:shape id="_x0000_i1261" type="#_x0000_t75" style="width:23.4pt;height:18pt" o:ole="">
            <v:imagedata r:id="rId478" o:title=""/>
          </v:shape>
          <o:OLEObject Type="Embed" ProgID="Equation.DSMT4" ShapeID="_x0000_i1261" DrawAspect="Content" ObjectID="_1654958247" r:id="rId479"/>
        </w:object>
      </w:r>
      <w:r>
        <w:t xml:space="preserve">, must all the eigenvalues equal to 1 or </w:t>
      </w:r>
      <w:r>
        <w:sym w:font="Symbol" w:char="F02D"/>
      </w:r>
      <w:proofErr w:type="gramStart"/>
      <w:r>
        <w:t>1?.</w:t>
      </w:r>
      <w:proofErr w:type="gramEnd"/>
    </w:p>
    <w:p w14:paraId="50F69FF1" w14:textId="77777777" w:rsidR="00141A66" w:rsidRDefault="00141A66" w:rsidP="002E459F"/>
    <w:p w14:paraId="2062B42C" w14:textId="77777777" w:rsidR="002E459F" w:rsidRDefault="002E459F" w:rsidP="002E459F">
      <w:pPr>
        <w:tabs>
          <w:tab w:val="left" w:pos="1260"/>
        </w:tabs>
        <w:spacing w:line="360" w:lineRule="auto"/>
      </w:pPr>
      <w:r>
        <w:t>(</w:t>
      </w:r>
      <w:r w:rsidR="00813480">
        <w:rPr>
          <w:b/>
        </w:rPr>
        <w:t>3</w:t>
      </w:r>
      <w:r w:rsidR="002F48F0">
        <w:rPr>
          <w:b/>
        </w:rPr>
        <w:t>4</w:t>
      </w:r>
      <w:r w:rsidRPr="002E459F">
        <w:rPr>
          <w:b/>
        </w:rPr>
        <w:t xml:space="preserve"> – </w:t>
      </w:r>
      <w:r w:rsidR="00695BB1">
        <w:rPr>
          <w:b/>
        </w:rPr>
        <w:t>42</w:t>
      </w:r>
      <w:r>
        <w:t xml:space="preserve">) </w:t>
      </w:r>
      <w:r>
        <w:tab/>
      </w:r>
      <w:r w:rsidR="00A050F4">
        <w:t>Determine</w:t>
      </w:r>
      <w:r w:rsidR="00533FA4">
        <w:t xml:space="preserve"> whether</w:t>
      </w:r>
      <w:r w:rsidR="00141A66">
        <w:t xml:space="preserve"> </w:t>
      </w:r>
      <w:r w:rsidRPr="002E459F">
        <w:t>the</w:t>
      </w:r>
      <w:r>
        <w:rPr>
          <w:i/>
        </w:rPr>
        <w:t xml:space="preserve"> two matrices</w:t>
      </w:r>
      <w:r w:rsidR="00141A66">
        <w:t xml:space="preserve"> are similar</w:t>
      </w:r>
      <w:r w:rsidR="00A050F4">
        <w:t xml:space="preserve"> </w:t>
      </w:r>
      <w:r w:rsidR="00141A66">
        <w:t>matrices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10"/>
        <w:gridCol w:w="4359"/>
      </w:tblGrid>
      <w:tr w:rsidR="00A050F4" w14:paraId="74744258" w14:textId="77777777" w:rsidTr="00695BB1">
        <w:tc>
          <w:tcPr>
            <w:tcW w:w="4562" w:type="dxa"/>
          </w:tcPr>
          <w:p w14:paraId="05A6CABD" w14:textId="77777777" w:rsidR="003D21F6" w:rsidRDefault="003D21F6" w:rsidP="003D21F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2580" w:dyaOrig="720" w14:anchorId="1DCFEF9B">
                <v:shape id="_x0000_i1262" type="#_x0000_t75" style="width:129pt;height:36pt" o:ole="">
                  <v:imagedata r:id="rId480" o:title=""/>
                </v:shape>
                <o:OLEObject Type="Embed" ProgID="Equation.DSMT4" ShapeID="_x0000_i1262" DrawAspect="Content" ObjectID="_1654958248" r:id="rId481"/>
              </w:object>
            </w:r>
          </w:p>
          <w:p w14:paraId="6ABC6476" w14:textId="77777777" w:rsidR="00A050F4" w:rsidRDefault="003D21F6" w:rsidP="00A050F4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2620" w:dyaOrig="720" w14:anchorId="4D27C847">
                <v:shape id="_x0000_i1263" type="#_x0000_t75" style="width:131.4pt;height:36pt" o:ole="">
                  <v:imagedata r:id="rId482" o:title=""/>
                </v:shape>
                <o:OLEObject Type="Embed" ProgID="Equation.DSMT4" ShapeID="_x0000_i1263" DrawAspect="Content" ObjectID="_1654958249" r:id="rId483"/>
              </w:object>
            </w:r>
          </w:p>
        </w:tc>
        <w:tc>
          <w:tcPr>
            <w:tcW w:w="4769" w:type="dxa"/>
            <w:gridSpan w:val="2"/>
          </w:tcPr>
          <w:p w14:paraId="5866FEB9" w14:textId="77777777" w:rsidR="003D21F6" w:rsidRDefault="003D21F6" w:rsidP="003D21F6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0E69AB">
              <w:rPr>
                <w:position w:val="-56"/>
              </w:rPr>
              <w:object w:dxaOrig="3220" w:dyaOrig="1240" w14:anchorId="0A3B23C3">
                <v:shape id="_x0000_i1264" type="#_x0000_t75" style="width:161.4pt;height:62.1pt" o:ole="">
                  <v:imagedata r:id="rId484" o:title=""/>
                </v:shape>
                <o:OLEObject Type="Embed" ProgID="Equation.DSMT4" ShapeID="_x0000_i1264" DrawAspect="Content" ObjectID="_1654958250" r:id="rId485"/>
              </w:object>
            </w:r>
          </w:p>
          <w:p w14:paraId="0246E2B7" w14:textId="77777777" w:rsidR="00A050F4" w:rsidRDefault="00A050F4" w:rsidP="00A050F4">
            <w:pPr>
              <w:spacing w:line="360" w:lineRule="auto"/>
            </w:pPr>
          </w:p>
        </w:tc>
      </w:tr>
      <w:tr w:rsidR="003D21F6" w14:paraId="6EBFB013" w14:textId="77777777" w:rsidTr="00695B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9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222F32" w14:textId="77777777" w:rsidR="005F60A3" w:rsidRDefault="005F60A3" w:rsidP="005F60A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19D7ACC2">
                <v:shape id="_x0000_i1265" type="#_x0000_t75" style="width:159pt;height:56.1pt" o:ole="">
                  <v:imagedata r:id="rId486" o:title=""/>
                </v:shape>
                <o:OLEObject Type="Embed" ProgID="Equation.DSMT4" ShapeID="_x0000_i1265" DrawAspect="Content" ObjectID="_1654958251" r:id="rId487"/>
              </w:object>
            </w:r>
          </w:p>
          <w:p w14:paraId="59795A11" w14:textId="77777777" w:rsidR="005F60A3" w:rsidRDefault="005F60A3" w:rsidP="005F60A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020B5BCF">
                <v:shape id="_x0000_i1266" type="#_x0000_t75" style="width:159pt;height:56.1pt" o:ole="">
                  <v:imagedata r:id="rId488" o:title=""/>
                </v:shape>
                <o:OLEObject Type="Embed" ProgID="Equation.DSMT4" ShapeID="_x0000_i1266" DrawAspect="Content" ObjectID="_1654958252" r:id="rId489"/>
              </w:object>
            </w:r>
          </w:p>
          <w:p w14:paraId="1F813444" w14:textId="77777777" w:rsidR="003D21F6" w:rsidRDefault="00E2153F" w:rsidP="008932F0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08CDB2B3">
                <v:shape id="_x0000_i1267" type="#_x0000_t75" style="width:159pt;height:56.1pt" o:ole="">
                  <v:imagedata r:id="rId490" o:title=""/>
                </v:shape>
                <o:OLEObject Type="Embed" ProgID="Equation.DSMT4" ShapeID="_x0000_i1267" DrawAspect="Content" ObjectID="_1654958253" r:id="rId491"/>
              </w:object>
            </w:r>
          </w:p>
        </w:tc>
        <w:tc>
          <w:tcPr>
            <w:tcW w:w="4350" w:type="dxa"/>
            <w:tcBorders>
              <w:top w:val="nil"/>
              <w:left w:val="nil"/>
              <w:bottom w:val="nil"/>
              <w:right w:val="nil"/>
            </w:tcBorders>
          </w:tcPr>
          <w:p w14:paraId="3ABED25F" w14:textId="77777777" w:rsidR="00435E7E" w:rsidRDefault="00435E7E" w:rsidP="00435E7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564D2DBB">
                <v:shape id="_x0000_i1268" type="#_x0000_t75" style="width:159pt;height:56.1pt" o:ole="">
                  <v:imagedata r:id="rId492" o:title=""/>
                </v:shape>
                <o:OLEObject Type="Embed" ProgID="Equation.DSMT4" ShapeID="_x0000_i1268" DrawAspect="Content" ObjectID="_1654958254" r:id="rId493"/>
              </w:object>
            </w:r>
          </w:p>
          <w:p w14:paraId="45994CCB" w14:textId="77777777" w:rsidR="00435E7E" w:rsidRDefault="00435E7E" w:rsidP="00435E7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69E05250">
                <v:shape id="_x0000_i1269" type="#_x0000_t75" style="width:159pt;height:56.1pt" o:ole="">
                  <v:imagedata r:id="rId494" o:title=""/>
                </v:shape>
                <o:OLEObject Type="Embed" ProgID="Equation.DSMT4" ShapeID="_x0000_i1269" DrawAspect="Content" ObjectID="_1654958255" r:id="rId495"/>
              </w:object>
            </w:r>
          </w:p>
          <w:p w14:paraId="2523F020" w14:textId="77777777" w:rsidR="003D21F6" w:rsidRDefault="00435E7E" w:rsidP="008932F0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3D65FE">
              <w:rPr>
                <w:position w:val="-50"/>
              </w:rPr>
              <w:object w:dxaOrig="3180" w:dyaOrig="1120" w14:anchorId="5DC2AD7D">
                <v:shape id="_x0000_i1270" type="#_x0000_t75" style="width:159pt;height:56.1pt" o:ole="">
                  <v:imagedata r:id="rId496" o:title=""/>
                </v:shape>
                <o:OLEObject Type="Embed" ProgID="Equation.DSMT4" ShapeID="_x0000_i1270" DrawAspect="Content" ObjectID="_1654958256" r:id="rId497"/>
              </w:object>
            </w:r>
          </w:p>
        </w:tc>
      </w:tr>
    </w:tbl>
    <w:p w14:paraId="4AD2A870" w14:textId="77777777" w:rsidR="00141A66" w:rsidRDefault="00141A66" w:rsidP="008932F0"/>
    <w:p w14:paraId="0E949AF2" w14:textId="77777777" w:rsidR="00CB5A08" w:rsidRDefault="005410C0" w:rsidP="005410C0">
      <w:pPr>
        <w:pStyle w:val="ListParagraph"/>
        <w:numPr>
          <w:ilvl w:val="0"/>
          <w:numId w:val="11"/>
        </w:numPr>
        <w:ind w:left="540" w:hanging="540"/>
      </w:pPr>
      <w:r>
        <w:t>Prove that two similar matrices have the same determinant. Explain geometrically why this is reasonable.</w:t>
      </w:r>
    </w:p>
    <w:p w14:paraId="7608E99D" w14:textId="77777777" w:rsidR="00CB5A08" w:rsidRDefault="00CB5A08" w:rsidP="00DF7EA7">
      <w:pPr>
        <w:spacing w:line="240" w:lineRule="auto"/>
      </w:pPr>
    </w:p>
    <w:p w14:paraId="4EF7129D" w14:textId="77777777" w:rsidR="00161F02" w:rsidRDefault="00161F02" w:rsidP="00161F02">
      <w:pPr>
        <w:pStyle w:val="ListParagraph"/>
        <w:numPr>
          <w:ilvl w:val="0"/>
          <w:numId w:val="11"/>
        </w:numPr>
        <w:ind w:left="540" w:hanging="540"/>
      </w:pPr>
      <w:r>
        <w:t>Prove that two similar matrices have the same characteristic polynomial and thus the same eigenvalues. Explain geometrically why this is reasonable.</w:t>
      </w:r>
    </w:p>
    <w:p w14:paraId="7791DE22" w14:textId="77777777" w:rsidR="00161F02" w:rsidRDefault="00161F02" w:rsidP="00DF7EA7">
      <w:pPr>
        <w:spacing w:line="240" w:lineRule="auto"/>
      </w:pPr>
    </w:p>
    <w:p w14:paraId="3203BB09" w14:textId="77777777" w:rsidR="00FB0902" w:rsidRDefault="00FB0902" w:rsidP="00FB0902">
      <w:pPr>
        <w:pStyle w:val="ListParagraph"/>
        <w:numPr>
          <w:ilvl w:val="0"/>
          <w:numId w:val="11"/>
        </w:numPr>
        <w:ind w:left="540" w:hanging="540"/>
      </w:pPr>
      <w:r>
        <w:t xml:space="preserve">Suppose that </w:t>
      </w:r>
      <w:r w:rsidRPr="00FB0902">
        <w:rPr>
          <w:i/>
        </w:rPr>
        <w:t>A</w:t>
      </w:r>
      <w:r>
        <w:t xml:space="preserve"> is a matrix. Suppose that the linear transformation associated to </w:t>
      </w:r>
      <w:r w:rsidRPr="00FB0902">
        <w:rPr>
          <w:i/>
        </w:rPr>
        <w:t>A</w:t>
      </w:r>
      <w:r>
        <w:t xml:space="preserve"> has two linearly independent eigenvectors. Prove that </w:t>
      </w:r>
      <w:r w:rsidRPr="00FB0902">
        <w:rPr>
          <w:i/>
        </w:rPr>
        <w:t>A</w:t>
      </w:r>
      <w:r>
        <w:t xml:space="preserve"> is </w:t>
      </w:r>
      <w:proofErr w:type="gramStart"/>
      <w:r>
        <w:t>similar to</w:t>
      </w:r>
      <w:proofErr w:type="gramEnd"/>
      <w:r>
        <w:t xml:space="preserve"> a diagonal matrix.</w:t>
      </w:r>
    </w:p>
    <w:p w14:paraId="542B0556" w14:textId="77777777" w:rsidR="005410C0" w:rsidRDefault="005410C0" w:rsidP="00DF7EA7">
      <w:pPr>
        <w:spacing w:line="240" w:lineRule="auto"/>
      </w:pPr>
    </w:p>
    <w:p w14:paraId="11788F82" w14:textId="77777777" w:rsidR="003F1AB8" w:rsidRDefault="003F1AB8" w:rsidP="003F1AB8">
      <w:pPr>
        <w:pStyle w:val="ListParagraph"/>
        <w:numPr>
          <w:ilvl w:val="0"/>
          <w:numId w:val="11"/>
        </w:numPr>
        <w:ind w:left="540" w:hanging="540"/>
      </w:pPr>
      <w:r>
        <w:t xml:space="preserve">Prove that if </w:t>
      </w:r>
      <w:r w:rsidRPr="003F1AB8">
        <w:rPr>
          <w:i/>
        </w:rPr>
        <w:t>A</w:t>
      </w:r>
      <w:r>
        <w:t xml:space="preserve"> is a </w:t>
      </w:r>
      <w:r w:rsidR="000E69AB" w:rsidRPr="000E69AB">
        <w:rPr>
          <w:position w:val="-4"/>
        </w:rPr>
        <w:object w:dxaOrig="520" w:dyaOrig="260" w14:anchorId="108679DE">
          <v:shape id="_x0000_i1271" type="#_x0000_t75" style="width:26.4pt;height:12.9pt" o:ole="">
            <v:imagedata r:id="rId498" o:title=""/>
          </v:shape>
          <o:OLEObject Type="Embed" ProgID="Equation.DSMT4" ShapeID="_x0000_i1271" DrawAspect="Content" ObjectID="_1654958257" r:id="rId499"/>
        </w:object>
      </w:r>
      <w:r>
        <w:t xml:space="preserve"> matrix that has two distinct eigenvalues, then </w:t>
      </w:r>
      <w:r w:rsidRPr="003F1AB8">
        <w:rPr>
          <w:i/>
        </w:rPr>
        <w:t>A</w:t>
      </w:r>
      <w:r>
        <w:t xml:space="preserve"> is similar to a diagonal matrix.</w:t>
      </w:r>
    </w:p>
    <w:p w14:paraId="59262AD8" w14:textId="77777777" w:rsidR="001F225A" w:rsidRDefault="001F225A" w:rsidP="001F225A">
      <w:pPr>
        <w:pStyle w:val="ListParagraph"/>
      </w:pPr>
    </w:p>
    <w:p w14:paraId="28467849" w14:textId="77777777" w:rsidR="001F225A" w:rsidRDefault="001F225A" w:rsidP="003F1AB8">
      <w:pPr>
        <w:pStyle w:val="ListParagraph"/>
        <w:numPr>
          <w:ilvl w:val="0"/>
          <w:numId w:val="11"/>
        </w:numPr>
        <w:ind w:left="540" w:hanging="540"/>
      </w:pPr>
      <w:r>
        <w:t xml:space="preserve">Suppose that the characteristic polynomial of a matrix has a double root. Is it true that the matrix has two linearly independent eigenvectors? Consider the example </w:t>
      </w:r>
      <w:r w:rsidR="000E69AB" w:rsidRPr="000E69AB">
        <w:rPr>
          <w:position w:val="-30"/>
        </w:rPr>
        <w:object w:dxaOrig="760" w:dyaOrig="720" w14:anchorId="11FDEAE1">
          <v:shape id="_x0000_i1272" type="#_x0000_t75" style="width:38.4pt;height:36pt" o:ole="">
            <v:imagedata r:id="rId500" o:title=""/>
          </v:shape>
          <o:OLEObject Type="Embed" ProgID="Equation.DSMT4" ShapeID="_x0000_i1272" DrawAspect="Content" ObjectID="_1654958258" r:id="rId501"/>
        </w:object>
      </w:r>
      <w:r>
        <w:t>. Is it true that matrices with equal characteristic polynomial are necessarily similar?</w:t>
      </w:r>
    </w:p>
    <w:p w14:paraId="32815DDD" w14:textId="77777777" w:rsidR="003403E9" w:rsidRDefault="003403E9" w:rsidP="00F00314"/>
    <w:p w14:paraId="27FABCDB" w14:textId="77777777" w:rsidR="00A507EE" w:rsidRDefault="00A507EE" w:rsidP="00A507EE">
      <w:pPr>
        <w:pStyle w:val="ListParagraph"/>
        <w:numPr>
          <w:ilvl w:val="0"/>
          <w:numId w:val="11"/>
        </w:numPr>
        <w:ind w:left="540" w:hanging="540"/>
      </w:pPr>
      <w:r>
        <w:t xml:space="preserve">Show that the given matrix is not diagonalizable.  </w:t>
      </w:r>
      <w:r w:rsidR="000E69AB" w:rsidRPr="000E69AB">
        <w:rPr>
          <w:position w:val="-30"/>
        </w:rPr>
        <w:object w:dxaOrig="980" w:dyaOrig="720" w14:anchorId="55287A2D">
          <v:shape id="_x0000_i1273" type="#_x0000_t75" style="width:48.9pt;height:36pt" o:ole="">
            <v:imagedata r:id="rId502" o:title=""/>
          </v:shape>
          <o:OLEObject Type="Embed" ProgID="Equation.DSMT4" ShapeID="_x0000_i1273" DrawAspect="Content" ObjectID="_1654958259" r:id="rId503"/>
        </w:object>
      </w:r>
    </w:p>
    <w:p w14:paraId="592BE1AB" w14:textId="77777777" w:rsidR="000B49EB" w:rsidRDefault="000B49EB" w:rsidP="000B49EB"/>
    <w:p w14:paraId="037D3B3C" w14:textId="77777777" w:rsidR="00F47F4F" w:rsidRDefault="00A507EE" w:rsidP="00F47F4F">
      <w:pPr>
        <w:pStyle w:val="ListParagraph"/>
        <w:numPr>
          <w:ilvl w:val="0"/>
          <w:numId w:val="11"/>
        </w:numPr>
        <w:ind w:left="540" w:hanging="540"/>
      </w:pPr>
      <w:r>
        <w:t xml:space="preserve">Determine if the given matrix is diagonalizable. If, so, find matrices S and </w:t>
      </w:r>
      <w:r w:rsidR="000E69AB" w:rsidRPr="000E69AB">
        <w:rPr>
          <w:position w:val="-14"/>
        </w:rPr>
        <w:object w:dxaOrig="660" w:dyaOrig="400" w14:anchorId="0CE3F248">
          <v:shape id="_x0000_i1274" type="#_x0000_t75" style="width:33pt;height:20.4pt" o:ole="">
            <v:imagedata r:id="rId504" o:title=""/>
          </v:shape>
          <o:OLEObject Type="Embed" ProgID="Equation.DSMT4" ShapeID="_x0000_i1274" DrawAspect="Content" ObjectID="_1654958260" r:id="rId505"/>
        </w:object>
      </w:r>
      <w:r>
        <w:t xml:space="preserve"> such that the given matrix equals </w:t>
      </w:r>
      <w:r w:rsidR="000E69AB" w:rsidRPr="000E69AB">
        <w:rPr>
          <w:position w:val="-6"/>
        </w:rPr>
        <w:object w:dxaOrig="740" w:dyaOrig="380" w14:anchorId="1FD27725">
          <v:shape id="_x0000_i1275" type="#_x0000_t75" style="width:36.6pt;height:18.9pt" o:ole="">
            <v:imagedata r:id="rId506" o:title=""/>
          </v:shape>
          <o:OLEObject Type="Embed" ProgID="Equation.DSMT4" ShapeID="_x0000_i1275" DrawAspect="Content" ObjectID="_1654958261" r:id="rId507"/>
        </w:object>
      </w:r>
      <w:r>
        <w:t xml:space="preserve"> </w:t>
      </w:r>
    </w:p>
    <w:p w14:paraId="765625AA" w14:textId="77777777" w:rsidR="00F47F4F" w:rsidRPr="00F47F4F" w:rsidRDefault="00F47F4F" w:rsidP="00F47F4F">
      <w:pPr>
        <w:spacing w:line="240" w:lineRule="auto"/>
        <w:rPr>
          <w:sz w:val="16"/>
        </w:rPr>
      </w:pP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2"/>
        <w:gridCol w:w="4709"/>
      </w:tblGrid>
      <w:tr w:rsidR="00F47F4F" w14:paraId="3E40DB4F" w14:textId="77777777" w:rsidTr="00F47F4F">
        <w:tc>
          <w:tcPr>
            <w:tcW w:w="5179" w:type="dxa"/>
          </w:tcPr>
          <w:p w14:paraId="61EFE5CA" w14:textId="77777777" w:rsidR="00F47F4F" w:rsidRDefault="00F47F4F" w:rsidP="00F47F4F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510" w:hanging="570"/>
            </w:pPr>
            <w:r w:rsidRPr="000E69AB">
              <w:rPr>
                <w:position w:val="-30"/>
              </w:rPr>
              <w:object w:dxaOrig="760" w:dyaOrig="720" w14:anchorId="683188C0">
                <v:shape id="_x0000_i1276" type="#_x0000_t75" style="width:38.4pt;height:36pt" o:ole="">
                  <v:imagedata r:id="rId508" o:title=""/>
                </v:shape>
                <o:OLEObject Type="Embed" ProgID="Equation.DSMT4" ShapeID="_x0000_i1276" DrawAspect="Content" ObjectID="_1654958262" r:id="rId509"/>
              </w:object>
            </w:r>
          </w:p>
        </w:tc>
        <w:tc>
          <w:tcPr>
            <w:tcW w:w="5179" w:type="dxa"/>
          </w:tcPr>
          <w:p w14:paraId="4B4F5A1D" w14:textId="77777777" w:rsidR="00F47F4F" w:rsidRDefault="00F47F4F" w:rsidP="00F47F4F">
            <w:pPr>
              <w:pStyle w:val="ListParagraph"/>
              <w:numPr>
                <w:ilvl w:val="0"/>
                <w:numId w:val="46"/>
              </w:numPr>
              <w:ind w:left="526" w:hanging="555"/>
            </w:pPr>
            <w:r w:rsidRPr="000E69AB">
              <w:rPr>
                <w:position w:val="-50"/>
              </w:rPr>
              <w:object w:dxaOrig="1320" w:dyaOrig="1120" w14:anchorId="4F582470">
                <v:shape id="_x0000_i1277" type="#_x0000_t75" style="width:66pt;height:56.1pt" o:ole="">
                  <v:imagedata r:id="rId510" o:title=""/>
                </v:shape>
                <o:OLEObject Type="Embed" ProgID="Equation.DSMT4" ShapeID="_x0000_i1277" DrawAspect="Content" ObjectID="_1654958263" r:id="rId511"/>
              </w:object>
            </w:r>
          </w:p>
        </w:tc>
      </w:tr>
    </w:tbl>
    <w:p w14:paraId="592A3832" w14:textId="77777777" w:rsidR="00A507EE" w:rsidRDefault="00A507EE" w:rsidP="00BE0AFE"/>
    <w:p w14:paraId="43BAAF7B" w14:textId="77777777" w:rsidR="0083101D" w:rsidRDefault="00BE0AFE" w:rsidP="007E7189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99" w:dyaOrig="279" w14:anchorId="037AABBE">
          <v:shape id="_x0000_i1278" type="#_x0000_t75" style="width:24.9pt;height:14.4pt" o:ole="">
            <v:imagedata r:id="rId512" o:title=""/>
          </v:shape>
          <o:OLEObject Type="Embed" ProgID="Equation.DSMT4" ShapeID="_x0000_i1278" DrawAspect="Content" ObjectID="_1654958264" r:id="rId513"/>
        </w:object>
      </w:r>
      <w:r>
        <w:t xml:space="preserve"> matrix with </w:t>
      </w:r>
      <w:r w:rsidRPr="0083101D">
        <w:rPr>
          <w:i/>
        </w:rPr>
        <w:t>two</w:t>
      </w:r>
      <w:r>
        <w:t xml:space="preserve"> eigenvalues. One eigenspace is </w:t>
      </w:r>
      <w:r w:rsidRPr="0083101D">
        <w:rPr>
          <w:i/>
        </w:rPr>
        <w:t>three</w:t>
      </w:r>
      <w:r w:rsidR="007E7189">
        <w:sym w:font="Symbol" w:char="F02D"/>
      </w:r>
      <w:r>
        <w:t xml:space="preserve">dimensional, and the other eigenspace is </w:t>
      </w:r>
      <w:r w:rsidRPr="0083101D">
        <w:rPr>
          <w:i/>
        </w:rPr>
        <w:t>two</w:t>
      </w:r>
      <w:r w:rsidR="007E7189">
        <w:sym w:font="Symbol" w:char="F02D"/>
      </w:r>
      <w:r>
        <w:t>dimensional</w:t>
      </w:r>
      <w:r w:rsidR="009D0A43">
        <w:t xml:space="preserve">. Is </w:t>
      </w:r>
      <w:r w:rsidR="009D0A43" w:rsidRPr="0083101D">
        <w:rPr>
          <w:i/>
        </w:rPr>
        <w:t>A</w:t>
      </w:r>
      <w:r w:rsidR="009D0A43">
        <w:t xml:space="preserve"> diagonalizable? Why?</w:t>
      </w:r>
    </w:p>
    <w:p w14:paraId="6BEAC8F0" w14:textId="77777777" w:rsidR="0083101D" w:rsidRDefault="0083101D" w:rsidP="0083101D"/>
    <w:p w14:paraId="292B956D" w14:textId="77777777" w:rsidR="0083101D" w:rsidRDefault="007E7189" w:rsidP="007F3B0A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lastRenderedPageBreak/>
        <w:t>A</w:t>
      </w:r>
      <w:r>
        <w:t xml:space="preserve"> is a </w:t>
      </w:r>
      <w:r w:rsidRPr="00BE0AFE">
        <w:rPr>
          <w:position w:val="-6"/>
        </w:rPr>
        <w:object w:dxaOrig="480" w:dyaOrig="279" w14:anchorId="141B3D57">
          <v:shape id="_x0000_i1279" type="#_x0000_t75" style="width:24pt;height:14.4pt" o:ole="">
            <v:imagedata r:id="rId514" o:title=""/>
          </v:shape>
          <o:OLEObject Type="Embed" ProgID="Equation.DSMT4" ShapeID="_x0000_i1279" DrawAspect="Content" ObjectID="_1654958265" r:id="rId515"/>
        </w:object>
      </w:r>
      <w:r>
        <w:t xml:space="preserve"> matrix with </w:t>
      </w:r>
      <w:r w:rsidRPr="0083101D">
        <w:rPr>
          <w:i/>
        </w:rPr>
        <w:t>two</w:t>
      </w:r>
      <w:r>
        <w:t xml:space="preserve"> eigenvalues. </w:t>
      </w:r>
      <w:r w:rsidR="00385540">
        <w:t>Each</w:t>
      </w:r>
      <w:r>
        <w:t xml:space="preserve"> eigenspace is </w:t>
      </w:r>
      <w:r w:rsidR="00385540" w:rsidRPr="0083101D">
        <w:rPr>
          <w:i/>
        </w:rPr>
        <w:t>one</w:t>
      </w:r>
      <w:r>
        <w:sym w:font="Symbol" w:char="F02D"/>
      </w:r>
      <w:r>
        <w:t xml:space="preserve">dimensional. Is </w:t>
      </w:r>
      <w:r w:rsidRPr="0083101D">
        <w:rPr>
          <w:i/>
        </w:rPr>
        <w:t>A</w:t>
      </w:r>
      <w:r>
        <w:t xml:space="preserve"> diagonalizable? Why?</w:t>
      </w:r>
    </w:p>
    <w:p w14:paraId="0810425B" w14:textId="77777777" w:rsidR="0083101D" w:rsidRDefault="0083101D" w:rsidP="0083101D"/>
    <w:p w14:paraId="72CE42AB" w14:textId="77777777" w:rsidR="0083101D" w:rsidRDefault="006C0DC0" w:rsidP="007F3B0A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6C0DC0">
        <w:rPr>
          <w:position w:val="-4"/>
        </w:rPr>
        <w:object w:dxaOrig="520" w:dyaOrig="260" w14:anchorId="740CF79D">
          <v:shape id="_x0000_i1280" type="#_x0000_t75" style="width:26.4pt;height:12.9pt" o:ole="">
            <v:imagedata r:id="rId516" o:title=""/>
          </v:shape>
          <o:OLEObject Type="Embed" ProgID="Equation.DSMT4" ShapeID="_x0000_i1280" DrawAspect="Content" ObjectID="_1654958266" r:id="rId517"/>
        </w:object>
      </w:r>
      <w:r>
        <w:t xml:space="preserve"> matrix with </w:t>
      </w:r>
      <w:r w:rsidRPr="0083101D">
        <w:rPr>
          <w:i/>
        </w:rPr>
        <w:t>three</w:t>
      </w:r>
      <w:r>
        <w:t xml:space="preserve"> eigenvalues. One eigenspace is </w:t>
      </w:r>
      <w:r w:rsidRPr="0083101D"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83101D">
        <w:rPr>
          <w:i/>
        </w:rPr>
        <w:t>two</w:t>
      </w:r>
      <w:r>
        <w:sym w:font="Symbol" w:char="F02D"/>
      </w:r>
      <w:r>
        <w:t xml:space="preserve">dimensional. Is it possible that </w:t>
      </w:r>
      <w:r w:rsidRPr="0083101D">
        <w:rPr>
          <w:i/>
        </w:rPr>
        <w:t>A</w:t>
      </w:r>
      <w:r>
        <w:t xml:space="preserve"> is </w:t>
      </w:r>
      <w:r w:rsidRPr="0083101D">
        <w:rPr>
          <w:i/>
        </w:rPr>
        <w:t>not</w:t>
      </w:r>
      <w:r>
        <w:t xml:space="preserve"> diagonalizable? Justify your answer?</w:t>
      </w:r>
    </w:p>
    <w:p w14:paraId="6DE0A15D" w14:textId="77777777" w:rsidR="0083101D" w:rsidRPr="0083101D" w:rsidRDefault="0083101D" w:rsidP="0083101D">
      <w:pPr>
        <w:spacing w:line="240" w:lineRule="auto"/>
      </w:pPr>
    </w:p>
    <w:p w14:paraId="5D9B67BE" w14:textId="77777777" w:rsidR="001A1493" w:rsidRDefault="003D67FC" w:rsidP="003D67FC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3D67FC">
        <w:rPr>
          <w:position w:val="-6"/>
        </w:rPr>
        <w:object w:dxaOrig="520" w:dyaOrig="279" w14:anchorId="3084270A">
          <v:shape id="_x0000_i1281" type="#_x0000_t75" style="width:26.4pt;height:14.4pt" o:ole="">
            <v:imagedata r:id="rId518" o:title=""/>
          </v:shape>
          <o:OLEObject Type="Embed" ProgID="Equation.DSMT4" ShapeID="_x0000_i1281" DrawAspect="Content" ObjectID="_1654958267" r:id="rId519"/>
        </w:object>
      </w:r>
      <w:r>
        <w:t xml:space="preserve"> matrix with </w:t>
      </w:r>
      <w:r w:rsidRPr="0083101D">
        <w:rPr>
          <w:i/>
        </w:rPr>
        <w:t>three</w:t>
      </w:r>
      <w:r>
        <w:t xml:space="preserve"> eigenvalues. One eigenspace is </w:t>
      </w:r>
      <w:r w:rsidRPr="0083101D"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83101D">
        <w:rPr>
          <w:i/>
        </w:rPr>
        <w:t>three</w:t>
      </w:r>
      <w:r>
        <w:sym w:font="Symbol" w:char="F02D"/>
      </w:r>
      <w:r>
        <w:t xml:space="preserve">dimensional. Is it possible that </w:t>
      </w:r>
      <w:r w:rsidRPr="0083101D">
        <w:rPr>
          <w:i/>
        </w:rPr>
        <w:t>A</w:t>
      </w:r>
      <w:r>
        <w:t xml:space="preserve"> is </w:t>
      </w:r>
      <w:r w:rsidRPr="0083101D">
        <w:rPr>
          <w:i/>
        </w:rPr>
        <w:t>not</w:t>
      </w:r>
      <w:r>
        <w:t xml:space="preserve"> diagonalizable? Justify your answer?</w:t>
      </w:r>
    </w:p>
    <w:p w14:paraId="2DE7C0B6" w14:textId="77777777" w:rsidR="001A1493" w:rsidRDefault="001A1493" w:rsidP="001A1493">
      <w:pPr>
        <w:pStyle w:val="ListParagraph"/>
      </w:pPr>
    </w:p>
    <w:p w14:paraId="2ED8D40B" w14:textId="77777777" w:rsidR="001A1493" w:rsidRDefault="004E42D6" w:rsidP="003D67FC">
      <w:pPr>
        <w:pStyle w:val="ListParagraph"/>
        <w:numPr>
          <w:ilvl w:val="0"/>
          <w:numId w:val="11"/>
        </w:numPr>
        <w:ind w:left="540" w:hanging="540"/>
      </w:pPr>
      <w:r>
        <w:t xml:space="preserve">Show that if </w:t>
      </w:r>
      <w:r w:rsidRPr="001A1493">
        <w:rPr>
          <w:i/>
        </w:rPr>
        <w:t>A</w:t>
      </w:r>
      <w:r>
        <w:t xml:space="preserve"> is diagonalizable and invertible, then so is </w:t>
      </w:r>
      <w:r w:rsidRPr="004E42D6">
        <w:rPr>
          <w:position w:val="-4"/>
        </w:rPr>
        <w:object w:dxaOrig="460" w:dyaOrig="360" w14:anchorId="58DA7EC7">
          <v:shape id="_x0000_i1282" type="#_x0000_t75" style="width:23.4pt;height:18pt" o:ole="">
            <v:imagedata r:id="rId520" o:title=""/>
          </v:shape>
          <o:OLEObject Type="Embed" ProgID="Equation.DSMT4" ShapeID="_x0000_i1282" DrawAspect="Content" ObjectID="_1654958268" r:id="rId521"/>
        </w:object>
      </w:r>
      <w:r>
        <w:t>.</w:t>
      </w:r>
    </w:p>
    <w:p w14:paraId="4F4B803D" w14:textId="77777777" w:rsidR="001A1493" w:rsidRDefault="001A1493" w:rsidP="00C61415"/>
    <w:p w14:paraId="1E8380A0" w14:textId="77777777" w:rsidR="001A1493" w:rsidRDefault="00EE6291" w:rsidP="003D67FC">
      <w:pPr>
        <w:pStyle w:val="ListParagraph"/>
        <w:numPr>
          <w:ilvl w:val="0"/>
          <w:numId w:val="11"/>
        </w:numPr>
        <w:ind w:left="540" w:hanging="540"/>
      </w:pPr>
      <w:r>
        <w:t xml:space="preserve">Show that if </w:t>
      </w:r>
      <w:r w:rsidRPr="001A1493">
        <w:rPr>
          <w:i/>
        </w:rPr>
        <w:t>A</w:t>
      </w:r>
      <w:r>
        <w:t xml:space="preserve"> has </w:t>
      </w:r>
      <w:r w:rsidRPr="001A1493">
        <w:rPr>
          <w:i/>
          <w:sz w:val="26"/>
          <w:szCs w:val="26"/>
        </w:rPr>
        <w:t>n</w:t>
      </w:r>
      <w:r>
        <w:t xml:space="preserve"> linearly independent eigenvectors, then so does </w:t>
      </w:r>
      <w:r w:rsidRPr="00EE6291">
        <w:rPr>
          <w:position w:val="-4"/>
        </w:rPr>
        <w:object w:dxaOrig="380" w:dyaOrig="360" w14:anchorId="513E7175">
          <v:shape id="_x0000_i1283" type="#_x0000_t75" style="width:18.9pt;height:18pt" o:ole="">
            <v:imagedata r:id="rId522" o:title=""/>
          </v:shape>
          <o:OLEObject Type="Embed" ProgID="Equation.DSMT4" ShapeID="_x0000_i1283" DrawAspect="Content" ObjectID="_1654958269" r:id="rId523"/>
        </w:object>
      </w:r>
      <w:r w:rsidR="009B215E">
        <w:t>.</w:t>
      </w:r>
    </w:p>
    <w:p w14:paraId="35EA3325" w14:textId="77777777" w:rsidR="001A1493" w:rsidRPr="00C61415" w:rsidRDefault="001A1493" w:rsidP="00C61415">
      <w:pPr>
        <w:spacing w:line="240" w:lineRule="auto"/>
        <w:rPr>
          <w:sz w:val="20"/>
        </w:rPr>
      </w:pPr>
    </w:p>
    <w:p w14:paraId="74B8F50B" w14:textId="77777777" w:rsidR="001A1493" w:rsidRDefault="009B215E" w:rsidP="007E7189">
      <w:pPr>
        <w:pStyle w:val="ListParagraph"/>
        <w:numPr>
          <w:ilvl w:val="0"/>
          <w:numId w:val="11"/>
        </w:numPr>
        <w:ind w:left="540" w:hanging="540"/>
      </w:pPr>
      <w:r>
        <w:t xml:space="preserve">A factorization </w:t>
      </w:r>
      <w:r w:rsidRPr="009B215E">
        <w:rPr>
          <w:position w:val="-4"/>
        </w:rPr>
        <w:object w:dxaOrig="1180" w:dyaOrig="360" w14:anchorId="6393752F">
          <v:shape id="_x0000_i1284" type="#_x0000_t75" style="width:59.1pt;height:18pt" o:ole="">
            <v:imagedata r:id="rId524" o:title=""/>
          </v:shape>
          <o:OLEObject Type="Embed" ProgID="Equation.DSMT4" ShapeID="_x0000_i1284" DrawAspect="Content" ObjectID="_1654958270" r:id="rId525"/>
        </w:object>
      </w:r>
      <w:r>
        <w:t xml:space="preserve">  is not unique. Demonstrate this for the matrix </w:t>
      </w:r>
      <w:r w:rsidRPr="009B215E">
        <w:rPr>
          <w:position w:val="-30"/>
        </w:rPr>
        <w:object w:dxaOrig="1320" w:dyaOrig="720" w14:anchorId="2B038A8E">
          <v:shape id="_x0000_i1285" type="#_x0000_t75" style="width:66pt;height:36pt" o:ole="">
            <v:imagedata r:id="rId526" o:title=""/>
          </v:shape>
          <o:OLEObject Type="Embed" ProgID="Equation.DSMT4" ShapeID="_x0000_i1285" DrawAspect="Content" ObjectID="_1654958271" r:id="rId527"/>
        </w:object>
      </w:r>
      <w:r w:rsidR="00B1696B">
        <w:t xml:space="preserve"> w</w:t>
      </w:r>
      <w:r>
        <w:t xml:space="preserve">ith </w:t>
      </w:r>
      <w:r w:rsidRPr="009B215E">
        <w:rPr>
          <w:position w:val="-30"/>
        </w:rPr>
        <w:object w:dxaOrig="1300" w:dyaOrig="720" w14:anchorId="41E73471">
          <v:shape id="_x0000_i1286" type="#_x0000_t75" style="width:65.4pt;height:36pt" o:ole="">
            <v:imagedata r:id="rId528" o:title=""/>
          </v:shape>
          <o:OLEObject Type="Embed" ProgID="Equation.DSMT4" ShapeID="_x0000_i1286" DrawAspect="Content" ObjectID="_1654958272" r:id="rId529"/>
        </w:object>
      </w:r>
      <w:r>
        <w:t xml:space="preserve"> , find a matrix </w:t>
      </w:r>
      <w:r w:rsidRPr="009B215E">
        <w:rPr>
          <w:position w:val="-18"/>
        </w:rPr>
        <w:object w:dxaOrig="300" w:dyaOrig="420" w14:anchorId="5DD39822">
          <v:shape id="_x0000_i1287" type="#_x0000_t75" style="width:15pt;height:21pt" o:ole="">
            <v:imagedata r:id="rId530" o:title=""/>
          </v:shape>
          <o:OLEObject Type="Embed" ProgID="Equation.DSMT4" ShapeID="_x0000_i1287" DrawAspect="Content" ObjectID="_1654958273" r:id="rId531"/>
        </w:object>
      </w:r>
      <w:r>
        <w:t xml:space="preserve"> </w:t>
      </w:r>
      <w:r w:rsidR="00581DEF">
        <w:t xml:space="preserve">such that </w:t>
      </w:r>
      <w:r w:rsidR="00581DEF" w:rsidRPr="00581DEF">
        <w:rPr>
          <w:position w:val="-18"/>
        </w:rPr>
        <w:object w:dxaOrig="1420" w:dyaOrig="499" w14:anchorId="19803C53">
          <v:shape id="_x0000_i1288" type="#_x0000_t75" style="width:71.4pt;height:24.9pt" o:ole="">
            <v:imagedata r:id="rId532" o:title=""/>
          </v:shape>
          <o:OLEObject Type="Embed" ProgID="Equation.DSMT4" ShapeID="_x0000_i1288" DrawAspect="Content" ObjectID="_1654958274" r:id="rId533"/>
        </w:object>
      </w:r>
      <w:r w:rsidR="001A1493">
        <w:t>.</w:t>
      </w:r>
    </w:p>
    <w:p w14:paraId="769DA8B2" w14:textId="77777777" w:rsidR="001A1493" w:rsidRDefault="001A1493" w:rsidP="00C61415"/>
    <w:p w14:paraId="195D9EB1" w14:textId="77777777" w:rsidR="001A1493" w:rsidRDefault="002C4504" w:rsidP="002C4504">
      <w:pPr>
        <w:pStyle w:val="ListParagraph"/>
        <w:numPr>
          <w:ilvl w:val="0"/>
          <w:numId w:val="11"/>
        </w:numPr>
        <w:ind w:left="540" w:hanging="540"/>
      </w:pPr>
      <w:r>
        <w:t xml:space="preserve">Construct a nonzero </w:t>
      </w:r>
      <w:r w:rsidRPr="002C4504">
        <w:rPr>
          <w:position w:val="-4"/>
        </w:rPr>
        <w:object w:dxaOrig="520" w:dyaOrig="260" w14:anchorId="67970C2C">
          <v:shape id="_x0000_i1289" type="#_x0000_t75" style="width:26.4pt;height:12.9pt" o:ole="">
            <v:imagedata r:id="rId534" o:title=""/>
          </v:shape>
          <o:OLEObject Type="Embed" ProgID="Equation.DSMT4" ShapeID="_x0000_i1289" DrawAspect="Content" ObjectID="_1654958275" r:id="rId535"/>
        </w:object>
      </w:r>
      <w:r>
        <w:t xml:space="preserve"> matrix that is invertible but not diagonalizable.</w:t>
      </w:r>
    </w:p>
    <w:p w14:paraId="379DA0AD" w14:textId="77777777" w:rsidR="001A1493" w:rsidRDefault="001A1493" w:rsidP="00C61415"/>
    <w:p w14:paraId="3529E56A" w14:textId="77777777" w:rsidR="002C4504" w:rsidRDefault="002C4504" w:rsidP="002C4504">
      <w:pPr>
        <w:pStyle w:val="ListParagraph"/>
        <w:numPr>
          <w:ilvl w:val="0"/>
          <w:numId w:val="11"/>
        </w:numPr>
        <w:ind w:left="540" w:hanging="540"/>
      </w:pPr>
      <w:r>
        <w:t xml:space="preserve">Construct a nonzero </w:t>
      </w:r>
      <w:r w:rsidRPr="002C4504">
        <w:rPr>
          <w:position w:val="-4"/>
        </w:rPr>
        <w:object w:dxaOrig="520" w:dyaOrig="260" w14:anchorId="28BAF3E4">
          <v:shape id="_x0000_i1290" type="#_x0000_t75" style="width:26.4pt;height:12.9pt" o:ole="">
            <v:imagedata r:id="rId534" o:title=""/>
          </v:shape>
          <o:OLEObject Type="Embed" ProgID="Equation.DSMT4" ShapeID="_x0000_i1290" DrawAspect="Content" ObjectID="_1654958276" r:id="rId536"/>
        </w:object>
      </w:r>
      <w:r>
        <w:t xml:space="preserve"> matrix that is diagonalizable but not</w:t>
      </w:r>
      <w:r w:rsidRPr="002C4504">
        <w:t xml:space="preserve"> </w:t>
      </w:r>
      <w:r>
        <w:t>invertible.</w:t>
      </w:r>
    </w:p>
    <w:p w14:paraId="2352E1CF" w14:textId="77777777" w:rsidR="0088720B" w:rsidRDefault="0088720B" w:rsidP="0088720B">
      <w:pPr>
        <w:pStyle w:val="ListParagraph"/>
      </w:pPr>
    </w:p>
    <w:p w14:paraId="3DAD94EC" w14:textId="77777777" w:rsidR="0088720B" w:rsidRDefault="0088720B" w:rsidP="002C4504">
      <w:pPr>
        <w:pStyle w:val="ListParagraph"/>
        <w:numPr>
          <w:ilvl w:val="0"/>
          <w:numId w:val="11"/>
        </w:numPr>
        <w:ind w:left="540" w:hanging="540"/>
      </w:pPr>
      <w:r>
        <w:t xml:space="preserve">What are the matrices that are </w:t>
      </w:r>
      <w:proofErr w:type="gramStart"/>
      <w:r>
        <w:t>similar to</w:t>
      </w:r>
      <w:proofErr w:type="gramEnd"/>
      <w:r>
        <w:t xml:space="preserve"> themselves only?</w:t>
      </w:r>
    </w:p>
    <w:p w14:paraId="4736E997" w14:textId="77777777" w:rsidR="00FC1FDB" w:rsidRDefault="00FC1FDB" w:rsidP="00FC1FDB">
      <w:pPr>
        <w:pStyle w:val="ListParagraph"/>
      </w:pPr>
    </w:p>
    <w:p w14:paraId="20AC271D" w14:textId="77777777" w:rsidR="00FC1FDB" w:rsidRDefault="00FC1FDB" w:rsidP="00FC1FDB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For any scalars </w:t>
      </w:r>
      <w:r w:rsidRPr="00FC1FDB">
        <w:rPr>
          <w:i/>
          <w:sz w:val="26"/>
          <w:szCs w:val="26"/>
        </w:rPr>
        <w:t>a, b</w:t>
      </w:r>
      <w:r>
        <w:t xml:space="preserve">, and </w:t>
      </w:r>
      <w:r w:rsidRPr="00FC1FDB">
        <w:rPr>
          <w:i/>
          <w:sz w:val="26"/>
          <w:szCs w:val="26"/>
        </w:rPr>
        <w:t>c</w:t>
      </w:r>
      <w:r>
        <w:t>, show that</w:t>
      </w:r>
    </w:p>
    <w:p w14:paraId="07655489" w14:textId="77777777" w:rsidR="00FC1FDB" w:rsidRDefault="00FC1FDB" w:rsidP="00FC1FDB">
      <w:pPr>
        <w:spacing w:line="360" w:lineRule="auto"/>
        <w:ind w:left="1440"/>
      </w:pPr>
      <w:r w:rsidRPr="00FC1FDB">
        <w:rPr>
          <w:position w:val="-50"/>
        </w:rPr>
        <w:object w:dxaOrig="5260" w:dyaOrig="1120" w14:anchorId="272B27A1">
          <v:shape id="_x0000_i1291" type="#_x0000_t75" style="width:263.4pt;height:56.1pt" o:ole="">
            <v:imagedata r:id="rId537" o:title=""/>
          </v:shape>
          <o:OLEObject Type="Embed" ProgID="Equation.DSMT4" ShapeID="_x0000_i1291" DrawAspect="Content" ObjectID="_1654958277" r:id="rId538"/>
        </w:object>
      </w:r>
    </w:p>
    <w:p w14:paraId="5568CCCE" w14:textId="77777777" w:rsidR="00FC1FDB" w:rsidRDefault="00FC1FDB" w:rsidP="00FC1FDB">
      <w:pPr>
        <w:spacing w:line="360" w:lineRule="auto"/>
        <w:ind w:left="720"/>
      </w:pPr>
      <w:r>
        <w:t>are similar.</w:t>
      </w:r>
    </w:p>
    <w:p w14:paraId="3085EE27" w14:textId="77777777" w:rsidR="00FC1FDB" w:rsidRDefault="00FC1FDB" w:rsidP="00FC1FDB">
      <w:pPr>
        <w:ind w:left="720"/>
      </w:pPr>
      <w:r>
        <w:t>Moreover, if</w:t>
      </w:r>
      <w:r w:rsidR="00C4626E" w:rsidRPr="00FC1FDB">
        <w:rPr>
          <w:position w:val="-6"/>
        </w:rPr>
        <w:object w:dxaOrig="999" w:dyaOrig="279" w14:anchorId="3D9C0F00">
          <v:shape id="_x0000_i1292" type="#_x0000_t75" style="width:50.1pt;height:14.4pt" o:ole="">
            <v:imagedata r:id="rId539" o:title=""/>
          </v:shape>
          <o:OLEObject Type="Embed" ProgID="Equation.DSMT4" ShapeID="_x0000_i1292" DrawAspect="Content" ObjectID="_1654958278" r:id="rId540"/>
        </w:object>
      </w:r>
      <w:r>
        <w:t xml:space="preserve">, then </w:t>
      </w:r>
      <w:r w:rsidRPr="00FC1FDB">
        <w:rPr>
          <w:i/>
        </w:rPr>
        <w:t>A</w:t>
      </w:r>
      <w:r>
        <w:t xml:space="preserve"> has two zero eigenvalues.</w:t>
      </w:r>
    </w:p>
    <w:p w14:paraId="1D0E168D" w14:textId="77777777" w:rsidR="002C4504" w:rsidRDefault="002C4504" w:rsidP="002C4504"/>
    <w:p w14:paraId="4083E488" w14:textId="77777777" w:rsidR="001152EB" w:rsidRDefault="001152EB" w:rsidP="001152EB">
      <w:pPr>
        <w:tabs>
          <w:tab w:val="left" w:pos="1080"/>
        </w:tabs>
        <w:spacing w:line="360" w:lineRule="auto"/>
      </w:pPr>
      <w:r>
        <w:t>(</w:t>
      </w:r>
      <w:r w:rsidRPr="001152EB">
        <w:rPr>
          <w:b/>
        </w:rPr>
        <w:t>61 – 64</w:t>
      </w:r>
      <w:r>
        <w:t>)</w:t>
      </w:r>
      <w:r>
        <w:tab/>
        <w:t xml:space="preserve">For positive integer </w:t>
      </w:r>
      <w:r w:rsidRPr="001152EB">
        <w:rPr>
          <w:position w:val="-6"/>
        </w:rPr>
        <w:object w:dxaOrig="560" w:dyaOrig="279" w14:anchorId="26F83FBA">
          <v:shape id="_x0000_i1293" type="#_x0000_t75" style="width:27.6pt;height:14.4pt" o:ole="">
            <v:imagedata r:id="rId541" o:title=""/>
          </v:shape>
          <o:OLEObject Type="Embed" ProgID="Equation.DSMT4" ShapeID="_x0000_i1293" DrawAspect="Content" ObjectID="_1654958279" r:id="rId542"/>
        </w:object>
      </w:r>
      <w:r>
        <w:t>, comput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4689"/>
      </w:tblGrid>
      <w:tr w:rsidR="001152EB" w14:paraId="5DDDAC73" w14:textId="77777777" w:rsidTr="001152EB">
        <w:tc>
          <w:tcPr>
            <w:tcW w:w="5179" w:type="dxa"/>
          </w:tcPr>
          <w:p w14:paraId="1EE30FEC" w14:textId="77777777" w:rsidR="001152EB" w:rsidRDefault="001152EB" w:rsidP="001152EB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152EB">
              <w:rPr>
                <w:position w:val="-30"/>
              </w:rPr>
              <w:object w:dxaOrig="880" w:dyaOrig="820" w14:anchorId="1CB19C69">
                <v:shape id="_x0000_i1294" type="#_x0000_t75" style="width:44.4pt;height:41.1pt" o:ole="">
                  <v:imagedata r:id="rId543" o:title=""/>
                </v:shape>
                <o:OLEObject Type="Embed" ProgID="Equation.DSMT4" ShapeID="_x0000_i1294" DrawAspect="Content" ObjectID="_1654958280" r:id="rId544"/>
              </w:object>
            </w:r>
          </w:p>
          <w:p w14:paraId="07E69466" w14:textId="77777777" w:rsidR="001152EB" w:rsidRDefault="001152EB" w:rsidP="001152EB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1152EB">
              <w:rPr>
                <w:position w:val="-30"/>
              </w:rPr>
              <w:object w:dxaOrig="940" w:dyaOrig="820" w14:anchorId="64CA39D0">
                <v:shape id="_x0000_i1295" type="#_x0000_t75" style="width:47.1pt;height:41.1pt" o:ole="">
                  <v:imagedata r:id="rId545" o:title=""/>
                </v:shape>
                <o:OLEObject Type="Embed" ProgID="Equation.DSMT4" ShapeID="_x0000_i1295" DrawAspect="Content" ObjectID="_1654958281" r:id="rId546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33D7C15B" w14:textId="77777777" w:rsidR="001152EB" w:rsidRDefault="001152EB" w:rsidP="001152EB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1152EB">
              <w:rPr>
                <w:position w:val="-50"/>
              </w:rPr>
              <w:object w:dxaOrig="1240" w:dyaOrig="1200" w14:anchorId="3D18E051">
                <v:shape id="_x0000_i1296" type="#_x0000_t75" style="width:62.1pt;height:60pt" o:ole="">
                  <v:imagedata r:id="rId547" o:title=""/>
                </v:shape>
                <o:OLEObject Type="Embed" ProgID="Equation.DSMT4" ShapeID="_x0000_i1296" DrawAspect="Content" ObjectID="_1654958282" r:id="rId548"/>
              </w:object>
            </w:r>
          </w:p>
          <w:p w14:paraId="772191A7" w14:textId="77777777" w:rsidR="001152EB" w:rsidRDefault="001152EB" w:rsidP="00A12E8C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1152EB">
              <w:rPr>
                <w:position w:val="-50"/>
              </w:rPr>
              <w:object w:dxaOrig="1240" w:dyaOrig="1200" w14:anchorId="7E6251A6">
                <v:shape id="_x0000_i1297" type="#_x0000_t75" style="width:62.1pt;height:60pt" o:ole="">
                  <v:imagedata r:id="rId549" o:title=""/>
                </v:shape>
                <o:OLEObject Type="Embed" ProgID="Equation.DSMT4" ShapeID="_x0000_i1297" DrawAspect="Content" ObjectID="_1654958283" r:id="rId550"/>
              </w:object>
            </w:r>
            <w:r>
              <w:t xml:space="preserve"> </w:t>
            </w:r>
          </w:p>
        </w:tc>
      </w:tr>
    </w:tbl>
    <w:p w14:paraId="1C2DB07D" w14:textId="77777777" w:rsidR="00A12E8C" w:rsidRPr="00A12E8C" w:rsidRDefault="00A12E8C" w:rsidP="00A12E8C">
      <w:pPr>
        <w:spacing w:line="240" w:lineRule="auto"/>
        <w:rPr>
          <w:sz w:val="12"/>
        </w:rPr>
      </w:pPr>
      <w:r w:rsidRPr="00A12E8C">
        <w:rPr>
          <w:sz w:val="12"/>
        </w:rPr>
        <w:br w:type="page"/>
      </w:r>
    </w:p>
    <w:p w14:paraId="1FD876CA" w14:textId="77777777" w:rsidR="001152EB" w:rsidRDefault="00A12E8C" w:rsidP="00B53D7E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Let </w:t>
      </w:r>
      <w:r w:rsidRPr="00A12E8C">
        <w:rPr>
          <w:position w:val="-30"/>
        </w:rPr>
        <w:object w:dxaOrig="1120" w:dyaOrig="720" w14:anchorId="1CE33F6C">
          <v:shape id="_x0000_i1298" type="#_x0000_t75" style="width:56.1pt;height:36pt" o:ole="">
            <v:imagedata r:id="rId551" o:title=""/>
          </v:shape>
          <o:OLEObject Type="Embed" ProgID="Equation.DSMT4" ShapeID="_x0000_i1298" DrawAspect="Content" ObjectID="_1654958284" r:id="rId552"/>
        </w:object>
      </w:r>
      <w:r>
        <w:t xml:space="preserve">. Show that </w:t>
      </w:r>
      <w:r w:rsidRPr="00A12E8C">
        <w:rPr>
          <w:position w:val="-4"/>
        </w:rPr>
        <w:object w:dxaOrig="360" w:dyaOrig="360" w14:anchorId="5504DE49">
          <v:shape id="_x0000_i1299" type="#_x0000_t75" style="width:18pt;height:18pt" o:ole="">
            <v:imagedata r:id="rId553" o:title=""/>
          </v:shape>
          <o:OLEObject Type="Embed" ProgID="Equation.DSMT4" ShapeID="_x0000_i1299" DrawAspect="Content" ObjectID="_1654958285" r:id="rId554"/>
        </w:object>
      </w:r>
      <w:r>
        <w:t xml:space="preserve"> is </w:t>
      </w:r>
      <w:proofErr w:type="gramStart"/>
      <w:r>
        <w:t>similar to</w:t>
      </w:r>
      <w:proofErr w:type="gramEnd"/>
      <w:r>
        <w:t xml:space="preserve"> </w:t>
      </w:r>
      <w:r w:rsidRPr="00A12E8C">
        <w:rPr>
          <w:i/>
        </w:rPr>
        <w:t>A</w:t>
      </w:r>
      <w:r>
        <w:t xml:space="preserve"> </w:t>
      </w:r>
      <w:proofErr w:type="spellStart"/>
      <w:r>
        <w:t>fro</w:t>
      </w:r>
      <w:proofErr w:type="spellEnd"/>
      <w:r>
        <w:t xml:space="preserve"> every positive integer </w:t>
      </w:r>
      <w:r w:rsidRPr="00A12E8C">
        <w:rPr>
          <w:i/>
          <w:sz w:val="26"/>
          <w:szCs w:val="26"/>
        </w:rPr>
        <w:t>k</w:t>
      </w:r>
      <w:r>
        <w:t>. It is true more generally for any matrix with all eigenvalues equal to 1.</w:t>
      </w:r>
    </w:p>
    <w:p w14:paraId="4E51F2E2" w14:textId="77777777" w:rsidR="00CA5706" w:rsidRDefault="00CA5706" w:rsidP="00A80A66">
      <w:pPr>
        <w:spacing w:line="240" w:lineRule="auto"/>
      </w:pPr>
    </w:p>
    <w:p w14:paraId="38DF973A" w14:textId="77777777"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Can a matrix be </w:t>
      </w:r>
      <w:proofErr w:type="gramStart"/>
      <w:r>
        <w:t>similar to</w:t>
      </w:r>
      <w:proofErr w:type="gramEnd"/>
      <w:r>
        <w:t xml:space="preserve"> two different diagonal matrices?</w:t>
      </w:r>
    </w:p>
    <w:p w14:paraId="74B95EB7" w14:textId="77777777" w:rsidR="005A3BC3" w:rsidRDefault="005A3BC3" w:rsidP="00A80A66">
      <w:pPr>
        <w:spacing w:line="240" w:lineRule="auto"/>
      </w:pPr>
    </w:p>
    <w:p w14:paraId="067379BC" w14:textId="77777777"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, then </w:t>
      </w:r>
      <w:r w:rsidRPr="005A3BC3">
        <w:rPr>
          <w:position w:val="-4"/>
        </w:rPr>
        <w:object w:dxaOrig="380" w:dyaOrig="360" w14:anchorId="36D07E5F">
          <v:shape id="_x0000_i1300" type="#_x0000_t75" style="width:18.9pt;height:18pt" o:ole="">
            <v:imagedata r:id="rId555" o:title=""/>
          </v:shape>
          <o:OLEObject Type="Embed" ProgID="Equation.DSMT4" ShapeID="_x0000_i1300" DrawAspect="Content" ObjectID="_1654958286" r:id="rId556"/>
        </w:object>
      </w:r>
      <w:r>
        <w:t xml:space="preserve"> is diagonalizable.</w:t>
      </w:r>
    </w:p>
    <w:p w14:paraId="1711E077" w14:textId="77777777" w:rsidR="00007D65" w:rsidRDefault="00007D65" w:rsidP="00007D65">
      <w:pPr>
        <w:pStyle w:val="ListParagraph"/>
      </w:pPr>
    </w:p>
    <w:p w14:paraId="23DCED6E" w14:textId="77777777" w:rsidR="00007D65" w:rsidRDefault="00007D65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the eigenvalues of a diagonalizable matrix </w:t>
      </w:r>
      <w:r w:rsidRPr="00007D65">
        <w:rPr>
          <w:i/>
        </w:rPr>
        <w:t>A</w:t>
      </w:r>
      <w:r>
        <w:t xml:space="preserve"> are all </w:t>
      </w:r>
      <w:r w:rsidRPr="00007D65">
        <w:rPr>
          <w:position w:val="-4"/>
        </w:rPr>
        <w:object w:dxaOrig="300" w:dyaOrig="260" w14:anchorId="778CD2E8">
          <v:shape id="_x0000_i1301" type="#_x0000_t75" style="width:15pt;height:12.9pt" o:ole="">
            <v:imagedata r:id="rId557" o:title=""/>
          </v:shape>
          <o:OLEObject Type="Embed" ProgID="Equation.DSMT4" ShapeID="_x0000_i1301" DrawAspect="Content" ObjectID="_1654958287" r:id="rId558"/>
        </w:object>
      </w:r>
      <w:r>
        <w:t>, then the matrix is equal to its inverse.</w:t>
      </w:r>
    </w:p>
    <w:p w14:paraId="6D8D5147" w14:textId="77777777" w:rsidR="005A3BC3" w:rsidRDefault="005A3BC3" w:rsidP="00A80A66">
      <w:pPr>
        <w:spacing w:line="240" w:lineRule="auto"/>
      </w:pPr>
    </w:p>
    <w:p w14:paraId="6173F319" w14:textId="77777777"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 w14:anchorId="70840AA9">
          <v:shape id="_x0000_i1302" type="#_x0000_t75" style="width:80.1pt;height:21pt" o:ole="">
            <v:imagedata r:id="rId559" o:title=""/>
          </v:shape>
          <o:OLEObject Type="Embed" ProgID="Equation.DSMT4" ShapeID="_x0000_i1302" DrawAspect="Content" ObjectID="_1654958288" r:id="rId560"/>
        </w:object>
      </w:r>
      <w:r>
        <w:t xml:space="preserve">, then </w:t>
      </w:r>
      <w:r w:rsidRPr="005A3BC3">
        <w:rPr>
          <w:position w:val="-18"/>
        </w:rPr>
        <w:object w:dxaOrig="2000" w:dyaOrig="440" w14:anchorId="1499E351">
          <v:shape id="_x0000_i1303" type="#_x0000_t75" style="width:99.9pt;height:21.9pt" o:ole="">
            <v:imagedata r:id="rId561" o:title=""/>
          </v:shape>
          <o:OLEObject Type="Embed" ProgID="Equation.DSMT4" ShapeID="_x0000_i1303" DrawAspect="Content" ObjectID="_1654958289" r:id="rId562"/>
        </w:object>
      </w:r>
    </w:p>
    <w:p w14:paraId="3841EBE9" w14:textId="77777777" w:rsidR="00B1696B" w:rsidRDefault="00B1696B" w:rsidP="00A80A66">
      <w:pPr>
        <w:spacing w:line="240" w:lineRule="auto"/>
      </w:pPr>
    </w:p>
    <w:p w14:paraId="54041DB7" w14:textId="77777777" w:rsidR="00CA5706" w:rsidRDefault="00CA5706" w:rsidP="00CA570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If </w:t>
      </w:r>
      <w:r w:rsidRPr="00CA5706">
        <w:rPr>
          <w:i/>
          <w:sz w:val="26"/>
          <w:szCs w:val="26"/>
        </w:rPr>
        <w:t>x</w:t>
      </w:r>
      <w:r>
        <w:t xml:space="preserve"> is a real number, then we can define </w:t>
      </w:r>
      <w:r w:rsidRPr="00CA5706">
        <w:rPr>
          <w:position w:val="-6"/>
        </w:rPr>
        <w:object w:dxaOrig="300" w:dyaOrig="380" w14:anchorId="6EB25FE2">
          <v:shape id="_x0000_i1304" type="#_x0000_t75" style="width:15pt;height:18.9pt" o:ole="">
            <v:imagedata r:id="rId563" o:title=""/>
          </v:shape>
          <o:OLEObject Type="Embed" ProgID="Equation.DSMT4" ShapeID="_x0000_i1304" DrawAspect="Content" ObjectID="_1654958290" r:id="rId564"/>
        </w:object>
      </w:r>
      <w:r>
        <w:t xml:space="preserve"> by the series</w:t>
      </w:r>
    </w:p>
    <w:p w14:paraId="3CF4C7AD" w14:textId="77777777" w:rsidR="00CA5706" w:rsidRDefault="00CA5706" w:rsidP="00CA5706">
      <w:pPr>
        <w:pStyle w:val="ListParagraph"/>
        <w:spacing w:line="360" w:lineRule="auto"/>
        <w:ind w:left="1440"/>
      </w:pPr>
      <w:r w:rsidRPr="00CA5706">
        <w:rPr>
          <w:position w:val="-20"/>
        </w:rPr>
        <w:object w:dxaOrig="3019" w:dyaOrig="620" w14:anchorId="4C15498D">
          <v:shape id="_x0000_i1305" type="#_x0000_t75" style="width:150.9pt;height:30.9pt" o:ole="">
            <v:imagedata r:id="rId565" o:title=""/>
          </v:shape>
          <o:OLEObject Type="Embed" ProgID="Equation.DSMT4" ShapeID="_x0000_i1305" DrawAspect="Content" ObjectID="_1654958291" r:id="rId566"/>
        </w:object>
      </w:r>
      <w:r>
        <w:t xml:space="preserve"> </w:t>
      </w:r>
    </w:p>
    <w:p w14:paraId="159D1BA8" w14:textId="77777777" w:rsidR="00CA5706" w:rsidRDefault="00CA5706" w:rsidP="00CA5706">
      <w:pPr>
        <w:pStyle w:val="ListParagraph"/>
        <w:spacing w:line="360" w:lineRule="auto"/>
        <w:ind w:left="540"/>
      </w:pPr>
      <w:r>
        <w:t xml:space="preserve">In similar way, If </w:t>
      </w:r>
      <w:r w:rsidRPr="00CA5706">
        <w:rPr>
          <w:i/>
          <w:szCs w:val="26"/>
        </w:rPr>
        <w:t>X</w:t>
      </w:r>
      <w:r>
        <w:t xml:space="preserve"> is a square matrix, then we can define </w:t>
      </w:r>
      <w:r w:rsidRPr="00CA5706">
        <w:rPr>
          <w:position w:val="-6"/>
        </w:rPr>
        <w:object w:dxaOrig="380" w:dyaOrig="380" w14:anchorId="67B38827">
          <v:shape id="_x0000_i1306" type="#_x0000_t75" style="width:18.9pt;height:18.9pt" o:ole="">
            <v:imagedata r:id="rId567" o:title=""/>
          </v:shape>
          <o:OLEObject Type="Embed" ProgID="Equation.DSMT4" ShapeID="_x0000_i1306" DrawAspect="Content" ObjectID="_1654958292" r:id="rId568"/>
        </w:object>
      </w:r>
      <w:r>
        <w:t xml:space="preserve"> by the series</w:t>
      </w:r>
    </w:p>
    <w:p w14:paraId="473AAD69" w14:textId="77777777" w:rsidR="00CA5706" w:rsidRDefault="00CA5706" w:rsidP="00CA5706">
      <w:pPr>
        <w:pStyle w:val="ListParagraph"/>
        <w:spacing w:line="360" w:lineRule="auto"/>
        <w:ind w:left="1440"/>
      </w:pPr>
      <w:r w:rsidRPr="00CA5706">
        <w:rPr>
          <w:position w:val="-20"/>
        </w:rPr>
        <w:object w:dxaOrig="4099" w:dyaOrig="520" w14:anchorId="6D7B2984">
          <v:shape id="_x0000_i1307" type="#_x0000_t75" style="width:204.6pt;height:26.4pt" o:ole="">
            <v:imagedata r:id="rId569" o:title=""/>
          </v:shape>
          <o:OLEObject Type="Embed" ProgID="Equation.DSMT4" ShapeID="_x0000_i1307" DrawAspect="Content" ObjectID="_1654958293" r:id="rId570"/>
        </w:object>
      </w:r>
      <w:r>
        <w:t xml:space="preserve"> </w:t>
      </w:r>
    </w:p>
    <w:p w14:paraId="311B6385" w14:textId="77777777" w:rsidR="00CA5706" w:rsidRDefault="00056E25" w:rsidP="00F01B3D">
      <w:pPr>
        <w:pStyle w:val="ListParagraph"/>
        <w:spacing w:line="360" w:lineRule="auto"/>
        <w:ind w:left="540"/>
      </w:pPr>
      <w:r>
        <w:t xml:space="preserve">Evaluate </w:t>
      </w:r>
      <w:r w:rsidRPr="00CA5706">
        <w:rPr>
          <w:position w:val="-6"/>
        </w:rPr>
        <w:object w:dxaOrig="380" w:dyaOrig="380" w14:anchorId="28F495A1">
          <v:shape id="_x0000_i1308" type="#_x0000_t75" style="width:18.9pt;height:18.9pt" o:ole="">
            <v:imagedata r:id="rId567" o:title=""/>
          </v:shape>
          <o:OLEObject Type="Embed" ProgID="Equation.DSMT4" ShapeID="_x0000_i1308" DrawAspect="Content" ObjectID="_1654958294" r:id="rId571"/>
        </w:object>
      </w:r>
      <w:r>
        <w:t xml:space="preserve">, where </w:t>
      </w:r>
      <w:r w:rsidRPr="00056E25">
        <w:rPr>
          <w:i/>
        </w:rPr>
        <w:t>X</w:t>
      </w:r>
      <w:r>
        <w:t xml:space="preserve"> is the indicated square matrix.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9"/>
        <w:gridCol w:w="4175"/>
      </w:tblGrid>
      <w:tr w:rsidR="00F01B3D" w14:paraId="22DF3FEA" w14:textId="77777777" w:rsidTr="00F01B3D">
        <w:tc>
          <w:tcPr>
            <w:tcW w:w="5179" w:type="dxa"/>
          </w:tcPr>
          <w:p w14:paraId="02C5BF02" w14:textId="77777777"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219" w:dyaOrig="720" w14:anchorId="4A1D11E3">
                <v:shape id="_x0000_i1309" type="#_x0000_t75" style="width:60.9pt;height:36pt" o:ole="">
                  <v:imagedata r:id="rId572" o:title=""/>
                </v:shape>
                <o:OLEObject Type="Embed" ProgID="Equation.DSMT4" ShapeID="_x0000_i1309" DrawAspect="Content" ObjectID="_1654958295" r:id="rId573"/>
              </w:object>
            </w:r>
          </w:p>
          <w:p w14:paraId="773D7375" w14:textId="77777777"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180" w:dyaOrig="720" w14:anchorId="5844077B">
                <v:shape id="_x0000_i1310" type="#_x0000_t75" style="width:59.1pt;height:36pt" o:ole="">
                  <v:imagedata r:id="rId574" o:title=""/>
                </v:shape>
                <o:OLEObject Type="Embed" ProgID="Equation.DSMT4" ShapeID="_x0000_i1310" DrawAspect="Content" ObjectID="_1654958296" r:id="rId575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0B835781" w14:textId="77777777"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219" w:dyaOrig="720" w14:anchorId="44DFE79A">
                <v:shape id="_x0000_i1311" type="#_x0000_t75" style="width:60.9pt;height:36pt" o:ole="">
                  <v:imagedata r:id="rId576" o:title=""/>
                </v:shape>
                <o:OLEObject Type="Embed" ProgID="Equation.DSMT4" ShapeID="_x0000_i1311" DrawAspect="Content" ObjectID="_1654958297" r:id="rId577"/>
              </w:object>
            </w:r>
            <w:r>
              <w:t xml:space="preserve"> </w:t>
            </w:r>
          </w:p>
          <w:p w14:paraId="48C0ADFB" w14:textId="77777777"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359" w:dyaOrig="720" w14:anchorId="5CC4EAB1">
                <v:shape id="_x0000_i1312" type="#_x0000_t75" style="width:68.1pt;height:36pt" o:ole="">
                  <v:imagedata r:id="rId578" o:title=""/>
                </v:shape>
                <o:OLEObject Type="Embed" ProgID="Equation.DSMT4" ShapeID="_x0000_i1312" DrawAspect="Content" ObjectID="_1654958298" r:id="rId579"/>
              </w:object>
            </w:r>
          </w:p>
        </w:tc>
      </w:tr>
    </w:tbl>
    <w:p w14:paraId="69A3C3A8" w14:textId="77777777" w:rsidR="00F01B3D" w:rsidRDefault="00F01B3D" w:rsidP="00F01B3D">
      <w:pPr>
        <w:pStyle w:val="ListParagraph"/>
        <w:spacing w:line="360" w:lineRule="auto"/>
      </w:pPr>
    </w:p>
    <w:p w14:paraId="4A95E118" w14:textId="77777777" w:rsidR="001152EB" w:rsidRDefault="001152EB" w:rsidP="00B53D7E"/>
    <w:p w14:paraId="72E9201F" w14:textId="77777777" w:rsidR="00A12E8C" w:rsidRDefault="00A12E8C" w:rsidP="00B53D7E"/>
    <w:p w14:paraId="74822D42" w14:textId="77777777" w:rsidR="00BD1BAA" w:rsidRPr="00607962" w:rsidRDefault="00BD1BAA" w:rsidP="00B53D7E"/>
    <w:sectPr w:rsidR="00BD1BAA" w:rsidRPr="00607962" w:rsidSect="00855061">
      <w:footerReference w:type="default" r:id="rId580"/>
      <w:type w:val="continuous"/>
      <w:pgSz w:w="12240" w:h="15840" w:code="1"/>
      <w:pgMar w:top="720" w:right="720" w:bottom="720" w:left="1152" w:header="288" w:footer="144" w:gutter="0"/>
      <w:pgNumType w:start="2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E30E87" w14:textId="77777777" w:rsidR="00BD5ECA" w:rsidRDefault="00BD5ECA" w:rsidP="006B2822">
      <w:pPr>
        <w:spacing w:line="240" w:lineRule="auto"/>
      </w:pPr>
      <w:r>
        <w:separator/>
      </w:r>
    </w:p>
  </w:endnote>
  <w:endnote w:type="continuationSeparator" w:id="0">
    <w:p w14:paraId="55BB46C8" w14:textId="77777777" w:rsidR="00BD5ECA" w:rsidRDefault="00BD5ECA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8A6C71" w14:textId="77777777" w:rsidR="007F3B0A" w:rsidRDefault="007F3B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7D65">
          <w:rPr>
            <w:noProof/>
          </w:rPr>
          <w:t>67</w:t>
        </w:r>
        <w:r>
          <w:rPr>
            <w:noProof/>
          </w:rPr>
          <w:fldChar w:fldCharType="end"/>
        </w:r>
      </w:p>
    </w:sdtContent>
  </w:sdt>
  <w:p w14:paraId="426F18BF" w14:textId="77777777" w:rsidR="007F3B0A" w:rsidRDefault="007F3B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EE0E36" w14:textId="77777777" w:rsidR="00BD5ECA" w:rsidRDefault="00BD5ECA" w:rsidP="006B2822">
      <w:pPr>
        <w:spacing w:line="240" w:lineRule="auto"/>
      </w:pPr>
      <w:r>
        <w:separator/>
      </w:r>
    </w:p>
  </w:footnote>
  <w:footnote w:type="continuationSeparator" w:id="0">
    <w:p w14:paraId="034935FE" w14:textId="77777777" w:rsidR="00BD5ECA" w:rsidRDefault="00BD5ECA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6303"/>
    <w:multiLevelType w:val="hybridMultilevel"/>
    <w:tmpl w:val="0010E630"/>
    <w:lvl w:ilvl="0" w:tplc="DF788E5C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1C0941A5"/>
    <w:multiLevelType w:val="hybridMultilevel"/>
    <w:tmpl w:val="9A2CEFD0"/>
    <w:lvl w:ilvl="0" w:tplc="2B187C9A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F47C1"/>
    <w:multiLevelType w:val="hybridMultilevel"/>
    <w:tmpl w:val="FB929CFC"/>
    <w:lvl w:ilvl="0" w:tplc="1B0AC5BE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DE12BD3"/>
    <w:multiLevelType w:val="hybridMultilevel"/>
    <w:tmpl w:val="AE6279B0"/>
    <w:lvl w:ilvl="0" w:tplc="33E41284">
      <w:start w:val="6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41"/>
  </w:num>
  <w:num w:numId="3">
    <w:abstractNumId w:val="26"/>
  </w:num>
  <w:num w:numId="4">
    <w:abstractNumId w:val="23"/>
  </w:num>
  <w:num w:numId="5">
    <w:abstractNumId w:val="49"/>
  </w:num>
  <w:num w:numId="6">
    <w:abstractNumId w:val="16"/>
  </w:num>
  <w:num w:numId="7">
    <w:abstractNumId w:val="34"/>
  </w:num>
  <w:num w:numId="8">
    <w:abstractNumId w:val="31"/>
  </w:num>
  <w:num w:numId="9">
    <w:abstractNumId w:val="47"/>
  </w:num>
  <w:num w:numId="10">
    <w:abstractNumId w:val="28"/>
  </w:num>
  <w:num w:numId="11">
    <w:abstractNumId w:val="21"/>
  </w:num>
  <w:num w:numId="12">
    <w:abstractNumId w:val="30"/>
  </w:num>
  <w:num w:numId="13">
    <w:abstractNumId w:val="10"/>
  </w:num>
  <w:num w:numId="14">
    <w:abstractNumId w:val="12"/>
  </w:num>
  <w:num w:numId="15">
    <w:abstractNumId w:val="37"/>
  </w:num>
  <w:num w:numId="16">
    <w:abstractNumId w:val="43"/>
  </w:num>
  <w:num w:numId="17">
    <w:abstractNumId w:val="6"/>
  </w:num>
  <w:num w:numId="18">
    <w:abstractNumId w:val="3"/>
  </w:num>
  <w:num w:numId="19">
    <w:abstractNumId w:val="39"/>
  </w:num>
  <w:num w:numId="20">
    <w:abstractNumId w:val="4"/>
  </w:num>
  <w:num w:numId="21">
    <w:abstractNumId w:val="19"/>
  </w:num>
  <w:num w:numId="22">
    <w:abstractNumId w:val="24"/>
  </w:num>
  <w:num w:numId="23">
    <w:abstractNumId w:val="17"/>
  </w:num>
  <w:num w:numId="24">
    <w:abstractNumId w:val="45"/>
  </w:num>
  <w:num w:numId="25">
    <w:abstractNumId w:val="25"/>
  </w:num>
  <w:num w:numId="26">
    <w:abstractNumId w:val="9"/>
  </w:num>
  <w:num w:numId="27">
    <w:abstractNumId w:val="11"/>
  </w:num>
  <w:num w:numId="28">
    <w:abstractNumId w:val="2"/>
  </w:num>
  <w:num w:numId="29">
    <w:abstractNumId w:val="40"/>
  </w:num>
  <w:num w:numId="30">
    <w:abstractNumId w:val="7"/>
  </w:num>
  <w:num w:numId="31">
    <w:abstractNumId w:val="13"/>
  </w:num>
  <w:num w:numId="32">
    <w:abstractNumId w:val="29"/>
  </w:num>
  <w:num w:numId="33">
    <w:abstractNumId w:val="50"/>
  </w:num>
  <w:num w:numId="34">
    <w:abstractNumId w:val="36"/>
  </w:num>
  <w:num w:numId="35">
    <w:abstractNumId w:val="33"/>
  </w:num>
  <w:num w:numId="36">
    <w:abstractNumId w:val="48"/>
  </w:num>
  <w:num w:numId="37">
    <w:abstractNumId w:val="15"/>
  </w:num>
  <w:num w:numId="38">
    <w:abstractNumId w:val="0"/>
  </w:num>
  <w:num w:numId="39">
    <w:abstractNumId w:val="5"/>
  </w:num>
  <w:num w:numId="40">
    <w:abstractNumId w:val="14"/>
  </w:num>
  <w:num w:numId="41">
    <w:abstractNumId w:val="38"/>
  </w:num>
  <w:num w:numId="42">
    <w:abstractNumId w:val="18"/>
  </w:num>
  <w:num w:numId="43">
    <w:abstractNumId w:val="46"/>
  </w:num>
  <w:num w:numId="44">
    <w:abstractNumId w:val="27"/>
  </w:num>
  <w:num w:numId="45">
    <w:abstractNumId w:val="32"/>
  </w:num>
  <w:num w:numId="46">
    <w:abstractNumId w:val="42"/>
  </w:num>
  <w:num w:numId="47">
    <w:abstractNumId w:val="20"/>
  </w:num>
  <w:num w:numId="48">
    <w:abstractNumId w:val="1"/>
  </w:num>
  <w:num w:numId="49">
    <w:abstractNumId w:val="8"/>
  </w:num>
  <w:num w:numId="50">
    <w:abstractNumId w:val="44"/>
  </w:num>
  <w:num w:numId="51">
    <w:abstractNumId w:val="22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07D65"/>
    <w:rsid w:val="00010884"/>
    <w:rsid w:val="00014262"/>
    <w:rsid w:val="000144FC"/>
    <w:rsid w:val="00015AAF"/>
    <w:rsid w:val="00016A2F"/>
    <w:rsid w:val="00016A90"/>
    <w:rsid w:val="00016C1E"/>
    <w:rsid w:val="00016EBC"/>
    <w:rsid w:val="000231CC"/>
    <w:rsid w:val="00023214"/>
    <w:rsid w:val="0002326F"/>
    <w:rsid w:val="000244B6"/>
    <w:rsid w:val="000245FF"/>
    <w:rsid w:val="00025EC0"/>
    <w:rsid w:val="00025F94"/>
    <w:rsid w:val="00026595"/>
    <w:rsid w:val="000302DC"/>
    <w:rsid w:val="00032A66"/>
    <w:rsid w:val="000338FC"/>
    <w:rsid w:val="00033AA1"/>
    <w:rsid w:val="00033B36"/>
    <w:rsid w:val="00034A6A"/>
    <w:rsid w:val="0004011F"/>
    <w:rsid w:val="000401A3"/>
    <w:rsid w:val="00040CD0"/>
    <w:rsid w:val="00042B25"/>
    <w:rsid w:val="00045302"/>
    <w:rsid w:val="00047DA7"/>
    <w:rsid w:val="00050718"/>
    <w:rsid w:val="00053422"/>
    <w:rsid w:val="00056E25"/>
    <w:rsid w:val="00061E90"/>
    <w:rsid w:val="00063E13"/>
    <w:rsid w:val="00065F1E"/>
    <w:rsid w:val="0006633B"/>
    <w:rsid w:val="00066480"/>
    <w:rsid w:val="00071B4C"/>
    <w:rsid w:val="00071BD1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16C"/>
    <w:rsid w:val="00092449"/>
    <w:rsid w:val="00092C81"/>
    <w:rsid w:val="000966BF"/>
    <w:rsid w:val="000A2235"/>
    <w:rsid w:val="000A287A"/>
    <w:rsid w:val="000A323C"/>
    <w:rsid w:val="000A3FFB"/>
    <w:rsid w:val="000A4B68"/>
    <w:rsid w:val="000A4FB0"/>
    <w:rsid w:val="000A53CD"/>
    <w:rsid w:val="000A56A0"/>
    <w:rsid w:val="000A68CC"/>
    <w:rsid w:val="000A78A8"/>
    <w:rsid w:val="000B09FA"/>
    <w:rsid w:val="000B1319"/>
    <w:rsid w:val="000B222E"/>
    <w:rsid w:val="000B2535"/>
    <w:rsid w:val="000B49EB"/>
    <w:rsid w:val="000B59A6"/>
    <w:rsid w:val="000C04E3"/>
    <w:rsid w:val="000C079B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DCE"/>
    <w:rsid w:val="000F3983"/>
    <w:rsid w:val="000F41CF"/>
    <w:rsid w:val="000F66E3"/>
    <w:rsid w:val="000F77E7"/>
    <w:rsid w:val="00100B87"/>
    <w:rsid w:val="001011FF"/>
    <w:rsid w:val="00107CB0"/>
    <w:rsid w:val="00111F57"/>
    <w:rsid w:val="00115196"/>
    <w:rsid w:val="001151B2"/>
    <w:rsid w:val="001152EB"/>
    <w:rsid w:val="0012108E"/>
    <w:rsid w:val="001225A2"/>
    <w:rsid w:val="00123ADC"/>
    <w:rsid w:val="001247EF"/>
    <w:rsid w:val="00125BD0"/>
    <w:rsid w:val="00131912"/>
    <w:rsid w:val="00132E48"/>
    <w:rsid w:val="00133323"/>
    <w:rsid w:val="00135650"/>
    <w:rsid w:val="00136DBA"/>
    <w:rsid w:val="00136F71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7A9B"/>
    <w:rsid w:val="00161F02"/>
    <w:rsid w:val="0016207E"/>
    <w:rsid w:val="00175B82"/>
    <w:rsid w:val="00175E10"/>
    <w:rsid w:val="00184A67"/>
    <w:rsid w:val="00186071"/>
    <w:rsid w:val="00187092"/>
    <w:rsid w:val="001879F8"/>
    <w:rsid w:val="001967E4"/>
    <w:rsid w:val="001974BB"/>
    <w:rsid w:val="001A03A1"/>
    <w:rsid w:val="001A057E"/>
    <w:rsid w:val="001A1493"/>
    <w:rsid w:val="001A14D3"/>
    <w:rsid w:val="001A1D67"/>
    <w:rsid w:val="001A34B8"/>
    <w:rsid w:val="001A3C62"/>
    <w:rsid w:val="001A46C4"/>
    <w:rsid w:val="001B246F"/>
    <w:rsid w:val="001C0660"/>
    <w:rsid w:val="001C230B"/>
    <w:rsid w:val="001C2EAC"/>
    <w:rsid w:val="001C3C56"/>
    <w:rsid w:val="001C420E"/>
    <w:rsid w:val="001C4AA2"/>
    <w:rsid w:val="001C5143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44E8"/>
    <w:rsid w:val="001E5C7F"/>
    <w:rsid w:val="001E76A2"/>
    <w:rsid w:val="001E7867"/>
    <w:rsid w:val="001F225A"/>
    <w:rsid w:val="001F2B93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34D6B"/>
    <w:rsid w:val="00240F26"/>
    <w:rsid w:val="00240F2E"/>
    <w:rsid w:val="002476CE"/>
    <w:rsid w:val="002536D8"/>
    <w:rsid w:val="0025599D"/>
    <w:rsid w:val="00255E93"/>
    <w:rsid w:val="00256D06"/>
    <w:rsid w:val="00256E99"/>
    <w:rsid w:val="0026046B"/>
    <w:rsid w:val="00261A94"/>
    <w:rsid w:val="00261F9A"/>
    <w:rsid w:val="002644D1"/>
    <w:rsid w:val="00264852"/>
    <w:rsid w:val="00264A18"/>
    <w:rsid w:val="002656BE"/>
    <w:rsid w:val="00265B93"/>
    <w:rsid w:val="002700DB"/>
    <w:rsid w:val="00271A18"/>
    <w:rsid w:val="0027297C"/>
    <w:rsid w:val="00274640"/>
    <w:rsid w:val="00276B19"/>
    <w:rsid w:val="00277E5C"/>
    <w:rsid w:val="00281E3C"/>
    <w:rsid w:val="00281EDD"/>
    <w:rsid w:val="002836EF"/>
    <w:rsid w:val="0028396F"/>
    <w:rsid w:val="00283EC5"/>
    <w:rsid w:val="00285275"/>
    <w:rsid w:val="002871A5"/>
    <w:rsid w:val="00290E1B"/>
    <w:rsid w:val="00291669"/>
    <w:rsid w:val="00292EFF"/>
    <w:rsid w:val="002954BE"/>
    <w:rsid w:val="00295BF5"/>
    <w:rsid w:val="00296570"/>
    <w:rsid w:val="002972BC"/>
    <w:rsid w:val="002A0C11"/>
    <w:rsid w:val="002A3DAB"/>
    <w:rsid w:val="002A4CF0"/>
    <w:rsid w:val="002A5F9E"/>
    <w:rsid w:val="002B0A2B"/>
    <w:rsid w:val="002B0ED0"/>
    <w:rsid w:val="002B4A55"/>
    <w:rsid w:val="002B6122"/>
    <w:rsid w:val="002B628E"/>
    <w:rsid w:val="002B7083"/>
    <w:rsid w:val="002B7E58"/>
    <w:rsid w:val="002C07FD"/>
    <w:rsid w:val="002C144A"/>
    <w:rsid w:val="002C2EBE"/>
    <w:rsid w:val="002C4504"/>
    <w:rsid w:val="002C5079"/>
    <w:rsid w:val="002D0B8C"/>
    <w:rsid w:val="002D0DC6"/>
    <w:rsid w:val="002D1B78"/>
    <w:rsid w:val="002E17A6"/>
    <w:rsid w:val="002E459F"/>
    <w:rsid w:val="002E4B8C"/>
    <w:rsid w:val="002E5CAA"/>
    <w:rsid w:val="002E63E0"/>
    <w:rsid w:val="002E7138"/>
    <w:rsid w:val="002F0B0E"/>
    <w:rsid w:val="002F0B44"/>
    <w:rsid w:val="002F0EA5"/>
    <w:rsid w:val="002F11E6"/>
    <w:rsid w:val="002F1A0F"/>
    <w:rsid w:val="002F24F0"/>
    <w:rsid w:val="002F432A"/>
    <w:rsid w:val="002F48F0"/>
    <w:rsid w:val="002F5AF7"/>
    <w:rsid w:val="002F5B55"/>
    <w:rsid w:val="002F7A0E"/>
    <w:rsid w:val="00301625"/>
    <w:rsid w:val="00302B50"/>
    <w:rsid w:val="003032F2"/>
    <w:rsid w:val="003050DC"/>
    <w:rsid w:val="00305F39"/>
    <w:rsid w:val="003061FF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271BE"/>
    <w:rsid w:val="00327E85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7EE2"/>
    <w:rsid w:val="00371452"/>
    <w:rsid w:val="003734C8"/>
    <w:rsid w:val="003734E9"/>
    <w:rsid w:val="003745A4"/>
    <w:rsid w:val="00375592"/>
    <w:rsid w:val="003766CB"/>
    <w:rsid w:val="00376B98"/>
    <w:rsid w:val="00377057"/>
    <w:rsid w:val="00385540"/>
    <w:rsid w:val="00385FD0"/>
    <w:rsid w:val="0038742C"/>
    <w:rsid w:val="00391FF7"/>
    <w:rsid w:val="00392308"/>
    <w:rsid w:val="00393515"/>
    <w:rsid w:val="003941DF"/>
    <w:rsid w:val="00394794"/>
    <w:rsid w:val="00395837"/>
    <w:rsid w:val="003966D2"/>
    <w:rsid w:val="00397ED9"/>
    <w:rsid w:val="003A0C12"/>
    <w:rsid w:val="003A26B8"/>
    <w:rsid w:val="003A3975"/>
    <w:rsid w:val="003A41F8"/>
    <w:rsid w:val="003A506C"/>
    <w:rsid w:val="003A5B92"/>
    <w:rsid w:val="003A6204"/>
    <w:rsid w:val="003A6A54"/>
    <w:rsid w:val="003A71BC"/>
    <w:rsid w:val="003A73DF"/>
    <w:rsid w:val="003A7661"/>
    <w:rsid w:val="003B0E33"/>
    <w:rsid w:val="003B1856"/>
    <w:rsid w:val="003B1C80"/>
    <w:rsid w:val="003B3A44"/>
    <w:rsid w:val="003B45E1"/>
    <w:rsid w:val="003B7335"/>
    <w:rsid w:val="003C05E4"/>
    <w:rsid w:val="003C0B41"/>
    <w:rsid w:val="003C10CD"/>
    <w:rsid w:val="003C130E"/>
    <w:rsid w:val="003C2EDA"/>
    <w:rsid w:val="003D10B2"/>
    <w:rsid w:val="003D1231"/>
    <w:rsid w:val="003D1CC4"/>
    <w:rsid w:val="003D21F6"/>
    <w:rsid w:val="003D4028"/>
    <w:rsid w:val="003D6096"/>
    <w:rsid w:val="003D65FE"/>
    <w:rsid w:val="003D67FC"/>
    <w:rsid w:val="003E05FA"/>
    <w:rsid w:val="003E2DE6"/>
    <w:rsid w:val="003E67AF"/>
    <w:rsid w:val="003E6B48"/>
    <w:rsid w:val="003E73F9"/>
    <w:rsid w:val="003F1AB8"/>
    <w:rsid w:val="003F70C8"/>
    <w:rsid w:val="0040380A"/>
    <w:rsid w:val="00403D04"/>
    <w:rsid w:val="00404EF6"/>
    <w:rsid w:val="004050C8"/>
    <w:rsid w:val="00406518"/>
    <w:rsid w:val="0040787A"/>
    <w:rsid w:val="004101D7"/>
    <w:rsid w:val="00411249"/>
    <w:rsid w:val="0041125B"/>
    <w:rsid w:val="00411445"/>
    <w:rsid w:val="00412C4C"/>
    <w:rsid w:val="004137B4"/>
    <w:rsid w:val="004174F7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5E7E"/>
    <w:rsid w:val="00437985"/>
    <w:rsid w:val="00437ACD"/>
    <w:rsid w:val="004423C4"/>
    <w:rsid w:val="00442430"/>
    <w:rsid w:val="004438C4"/>
    <w:rsid w:val="00446168"/>
    <w:rsid w:val="004549D7"/>
    <w:rsid w:val="00456D0E"/>
    <w:rsid w:val="00456F24"/>
    <w:rsid w:val="004638CD"/>
    <w:rsid w:val="00463E27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2F07"/>
    <w:rsid w:val="0048558F"/>
    <w:rsid w:val="004873BF"/>
    <w:rsid w:val="00487DB2"/>
    <w:rsid w:val="00490FDA"/>
    <w:rsid w:val="00491881"/>
    <w:rsid w:val="0049384A"/>
    <w:rsid w:val="00497C6E"/>
    <w:rsid w:val="004A3235"/>
    <w:rsid w:val="004A4595"/>
    <w:rsid w:val="004B0562"/>
    <w:rsid w:val="004B14CF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D70"/>
    <w:rsid w:val="004D4D94"/>
    <w:rsid w:val="004D540F"/>
    <w:rsid w:val="004E058E"/>
    <w:rsid w:val="004E0F8F"/>
    <w:rsid w:val="004E1502"/>
    <w:rsid w:val="004E40CA"/>
    <w:rsid w:val="004E42D6"/>
    <w:rsid w:val="004E4DEE"/>
    <w:rsid w:val="004F1865"/>
    <w:rsid w:val="004F1970"/>
    <w:rsid w:val="004F30D1"/>
    <w:rsid w:val="004F3E84"/>
    <w:rsid w:val="004F6981"/>
    <w:rsid w:val="005030B3"/>
    <w:rsid w:val="0050350B"/>
    <w:rsid w:val="00503D50"/>
    <w:rsid w:val="00510D7C"/>
    <w:rsid w:val="00512B5A"/>
    <w:rsid w:val="00516B65"/>
    <w:rsid w:val="005172DC"/>
    <w:rsid w:val="00520D04"/>
    <w:rsid w:val="00520E6D"/>
    <w:rsid w:val="0052201A"/>
    <w:rsid w:val="00524A88"/>
    <w:rsid w:val="00525543"/>
    <w:rsid w:val="005269FF"/>
    <w:rsid w:val="0052784B"/>
    <w:rsid w:val="00527F12"/>
    <w:rsid w:val="00527FBC"/>
    <w:rsid w:val="0053274B"/>
    <w:rsid w:val="00532ABB"/>
    <w:rsid w:val="00533288"/>
    <w:rsid w:val="00533FA4"/>
    <w:rsid w:val="0053476D"/>
    <w:rsid w:val="005356B5"/>
    <w:rsid w:val="00536453"/>
    <w:rsid w:val="00540E54"/>
    <w:rsid w:val="005410C0"/>
    <w:rsid w:val="00541A8A"/>
    <w:rsid w:val="0054368A"/>
    <w:rsid w:val="00543E4E"/>
    <w:rsid w:val="0055011A"/>
    <w:rsid w:val="00550169"/>
    <w:rsid w:val="00550357"/>
    <w:rsid w:val="00551D85"/>
    <w:rsid w:val="00553CF4"/>
    <w:rsid w:val="00554E53"/>
    <w:rsid w:val="00556154"/>
    <w:rsid w:val="005562EC"/>
    <w:rsid w:val="00557D15"/>
    <w:rsid w:val="00560C97"/>
    <w:rsid w:val="0056132E"/>
    <w:rsid w:val="00563A4E"/>
    <w:rsid w:val="00563FD2"/>
    <w:rsid w:val="0056519F"/>
    <w:rsid w:val="00565232"/>
    <w:rsid w:val="005712E6"/>
    <w:rsid w:val="00571669"/>
    <w:rsid w:val="00581DEF"/>
    <w:rsid w:val="005836DF"/>
    <w:rsid w:val="00587683"/>
    <w:rsid w:val="00590F17"/>
    <w:rsid w:val="00591A73"/>
    <w:rsid w:val="00592BB4"/>
    <w:rsid w:val="00593628"/>
    <w:rsid w:val="005938B3"/>
    <w:rsid w:val="005938F7"/>
    <w:rsid w:val="00596240"/>
    <w:rsid w:val="005975E7"/>
    <w:rsid w:val="00597745"/>
    <w:rsid w:val="005A2E98"/>
    <w:rsid w:val="005A3BC3"/>
    <w:rsid w:val="005A55D3"/>
    <w:rsid w:val="005A6397"/>
    <w:rsid w:val="005B1338"/>
    <w:rsid w:val="005B1ACE"/>
    <w:rsid w:val="005B1B2F"/>
    <w:rsid w:val="005B2D35"/>
    <w:rsid w:val="005C0C05"/>
    <w:rsid w:val="005C1438"/>
    <w:rsid w:val="005C155B"/>
    <w:rsid w:val="005C232D"/>
    <w:rsid w:val="005C294D"/>
    <w:rsid w:val="005C4D5B"/>
    <w:rsid w:val="005D2E35"/>
    <w:rsid w:val="005D3895"/>
    <w:rsid w:val="005D5E79"/>
    <w:rsid w:val="005D6114"/>
    <w:rsid w:val="005E1362"/>
    <w:rsid w:val="005E6B49"/>
    <w:rsid w:val="005E7784"/>
    <w:rsid w:val="005E7D06"/>
    <w:rsid w:val="005F2408"/>
    <w:rsid w:val="005F3F4F"/>
    <w:rsid w:val="005F41EA"/>
    <w:rsid w:val="005F4FC2"/>
    <w:rsid w:val="005F60A3"/>
    <w:rsid w:val="005F64BD"/>
    <w:rsid w:val="005F6BBA"/>
    <w:rsid w:val="00600098"/>
    <w:rsid w:val="0060365D"/>
    <w:rsid w:val="0060391E"/>
    <w:rsid w:val="0060429B"/>
    <w:rsid w:val="00604F9B"/>
    <w:rsid w:val="00605DE2"/>
    <w:rsid w:val="00607962"/>
    <w:rsid w:val="00611C5C"/>
    <w:rsid w:val="00612823"/>
    <w:rsid w:val="00613CDE"/>
    <w:rsid w:val="00613FF6"/>
    <w:rsid w:val="0061464D"/>
    <w:rsid w:val="006177F9"/>
    <w:rsid w:val="0061791D"/>
    <w:rsid w:val="00624A03"/>
    <w:rsid w:val="006259D2"/>
    <w:rsid w:val="006262E6"/>
    <w:rsid w:val="00626587"/>
    <w:rsid w:val="006274ED"/>
    <w:rsid w:val="006353E5"/>
    <w:rsid w:val="0064305E"/>
    <w:rsid w:val="00643DA2"/>
    <w:rsid w:val="006451DF"/>
    <w:rsid w:val="00646371"/>
    <w:rsid w:val="0064725A"/>
    <w:rsid w:val="006527B9"/>
    <w:rsid w:val="0065761A"/>
    <w:rsid w:val="0066241E"/>
    <w:rsid w:val="00663368"/>
    <w:rsid w:val="006636DC"/>
    <w:rsid w:val="00664815"/>
    <w:rsid w:val="0066618C"/>
    <w:rsid w:val="00666FEA"/>
    <w:rsid w:val="00667745"/>
    <w:rsid w:val="006704FC"/>
    <w:rsid w:val="00673526"/>
    <w:rsid w:val="006738C5"/>
    <w:rsid w:val="006758D3"/>
    <w:rsid w:val="00675EC7"/>
    <w:rsid w:val="00676D62"/>
    <w:rsid w:val="006778A7"/>
    <w:rsid w:val="0068101F"/>
    <w:rsid w:val="00690E20"/>
    <w:rsid w:val="0069530E"/>
    <w:rsid w:val="00695BB1"/>
    <w:rsid w:val="00697D74"/>
    <w:rsid w:val="00697F6E"/>
    <w:rsid w:val="006A1CAF"/>
    <w:rsid w:val="006B2713"/>
    <w:rsid w:val="006B2822"/>
    <w:rsid w:val="006B528F"/>
    <w:rsid w:val="006B7788"/>
    <w:rsid w:val="006B7D39"/>
    <w:rsid w:val="006C0DC0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F0913"/>
    <w:rsid w:val="006F327C"/>
    <w:rsid w:val="006F6243"/>
    <w:rsid w:val="006F78A0"/>
    <w:rsid w:val="00701BFD"/>
    <w:rsid w:val="007029DD"/>
    <w:rsid w:val="00702B1A"/>
    <w:rsid w:val="00703C48"/>
    <w:rsid w:val="00704ACC"/>
    <w:rsid w:val="00705ADB"/>
    <w:rsid w:val="0071218B"/>
    <w:rsid w:val="0071256F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9ED"/>
    <w:rsid w:val="00741CEE"/>
    <w:rsid w:val="007435BA"/>
    <w:rsid w:val="00743A75"/>
    <w:rsid w:val="00747145"/>
    <w:rsid w:val="00751614"/>
    <w:rsid w:val="00754859"/>
    <w:rsid w:val="0075515E"/>
    <w:rsid w:val="007556A1"/>
    <w:rsid w:val="00755F7D"/>
    <w:rsid w:val="007571A2"/>
    <w:rsid w:val="007619F3"/>
    <w:rsid w:val="00762274"/>
    <w:rsid w:val="00764D0E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089B"/>
    <w:rsid w:val="007B1212"/>
    <w:rsid w:val="007B36F8"/>
    <w:rsid w:val="007B42D3"/>
    <w:rsid w:val="007B6D47"/>
    <w:rsid w:val="007B75A6"/>
    <w:rsid w:val="007C2775"/>
    <w:rsid w:val="007C48B5"/>
    <w:rsid w:val="007C4902"/>
    <w:rsid w:val="007C5C27"/>
    <w:rsid w:val="007D0696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699D"/>
    <w:rsid w:val="007E69F3"/>
    <w:rsid w:val="007E7189"/>
    <w:rsid w:val="007E78DE"/>
    <w:rsid w:val="007F1BF7"/>
    <w:rsid w:val="007F2C31"/>
    <w:rsid w:val="007F2D04"/>
    <w:rsid w:val="007F35A8"/>
    <w:rsid w:val="007F3B0A"/>
    <w:rsid w:val="007F4CC7"/>
    <w:rsid w:val="007F6BC7"/>
    <w:rsid w:val="008038D8"/>
    <w:rsid w:val="00805265"/>
    <w:rsid w:val="00807555"/>
    <w:rsid w:val="0081086D"/>
    <w:rsid w:val="00812A8C"/>
    <w:rsid w:val="00813480"/>
    <w:rsid w:val="00814454"/>
    <w:rsid w:val="00815F01"/>
    <w:rsid w:val="008168AD"/>
    <w:rsid w:val="00817AA6"/>
    <w:rsid w:val="00820349"/>
    <w:rsid w:val="008206C6"/>
    <w:rsid w:val="00823C39"/>
    <w:rsid w:val="00825152"/>
    <w:rsid w:val="0083101D"/>
    <w:rsid w:val="00834EBF"/>
    <w:rsid w:val="0083601C"/>
    <w:rsid w:val="00836AC1"/>
    <w:rsid w:val="00837074"/>
    <w:rsid w:val="00837C4B"/>
    <w:rsid w:val="008435D9"/>
    <w:rsid w:val="008449FE"/>
    <w:rsid w:val="00844BF6"/>
    <w:rsid w:val="0084515E"/>
    <w:rsid w:val="00845A78"/>
    <w:rsid w:val="00846084"/>
    <w:rsid w:val="008463BB"/>
    <w:rsid w:val="00847262"/>
    <w:rsid w:val="0085499C"/>
    <w:rsid w:val="00854BFE"/>
    <w:rsid w:val="00855061"/>
    <w:rsid w:val="008572A1"/>
    <w:rsid w:val="00857D2A"/>
    <w:rsid w:val="00857F01"/>
    <w:rsid w:val="00857F5A"/>
    <w:rsid w:val="008602EE"/>
    <w:rsid w:val="00861A3B"/>
    <w:rsid w:val="00864FB5"/>
    <w:rsid w:val="00867F01"/>
    <w:rsid w:val="0087083F"/>
    <w:rsid w:val="00871BFB"/>
    <w:rsid w:val="00872601"/>
    <w:rsid w:val="00880A57"/>
    <w:rsid w:val="008827E3"/>
    <w:rsid w:val="00882DC5"/>
    <w:rsid w:val="0088320C"/>
    <w:rsid w:val="0088473A"/>
    <w:rsid w:val="0088720B"/>
    <w:rsid w:val="008901AB"/>
    <w:rsid w:val="00890B9E"/>
    <w:rsid w:val="00890C5D"/>
    <w:rsid w:val="008910D7"/>
    <w:rsid w:val="00891697"/>
    <w:rsid w:val="008932F0"/>
    <w:rsid w:val="008A38A1"/>
    <w:rsid w:val="008A52F0"/>
    <w:rsid w:val="008A737E"/>
    <w:rsid w:val="008A76AA"/>
    <w:rsid w:val="008A7AE0"/>
    <w:rsid w:val="008B7565"/>
    <w:rsid w:val="008C08AC"/>
    <w:rsid w:val="008C396A"/>
    <w:rsid w:val="008C3A63"/>
    <w:rsid w:val="008C5446"/>
    <w:rsid w:val="008C67C9"/>
    <w:rsid w:val="008C7E95"/>
    <w:rsid w:val="008D0813"/>
    <w:rsid w:val="008D3C21"/>
    <w:rsid w:val="008D4222"/>
    <w:rsid w:val="008D46C8"/>
    <w:rsid w:val="008D5D0E"/>
    <w:rsid w:val="008D6F2B"/>
    <w:rsid w:val="008D7F0F"/>
    <w:rsid w:val="008E0824"/>
    <w:rsid w:val="008E341F"/>
    <w:rsid w:val="008E5E4D"/>
    <w:rsid w:val="008F2983"/>
    <w:rsid w:val="008F3263"/>
    <w:rsid w:val="00905515"/>
    <w:rsid w:val="009064C7"/>
    <w:rsid w:val="00914760"/>
    <w:rsid w:val="009152E0"/>
    <w:rsid w:val="0091565D"/>
    <w:rsid w:val="00916B4F"/>
    <w:rsid w:val="00921D85"/>
    <w:rsid w:val="00922BF1"/>
    <w:rsid w:val="009251A3"/>
    <w:rsid w:val="0092738F"/>
    <w:rsid w:val="00930AF8"/>
    <w:rsid w:val="00931D30"/>
    <w:rsid w:val="009366AF"/>
    <w:rsid w:val="00940916"/>
    <w:rsid w:val="0094287A"/>
    <w:rsid w:val="00943D38"/>
    <w:rsid w:val="00945421"/>
    <w:rsid w:val="00946EF1"/>
    <w:rsid w:val="00947DE3"/>
    <w:rsid w:val="00951AC7"/>
    <w:rsid w:val="0095208B"/>
    <w:rsid w:val="009528F5"/>
    <w:rsid w:val="009567EE"/>
    <w:rsid w:val="0096110D"/>
    <w:rsid w:val="00961D87"/>
    <w:rsid w:val="0096246A"/>
    <w:rsid w:val="00962AAB"/>
    <w:rsid w:val="0096433A"/>
    <w:rsid w:val="00965BCD"/>
    <w:rsid w:val="00966DF9"/>
    <w:rsid w:val="00967575"/>
    <w:rsid w:val="00975932"/>
    <w:rsid w:val="009802CE"/>
    <w:rsid w:val="00980EC8"/>
    <w:rsid w:val="00981AEA"/>
    <w:rsid w:val="00983EF4"/>
    <w:rsid w:val="009852F8"/>
    <w:rsid w:val="009858F6"/>
    <w:rsid w:val="00990D4E"/>
    <w:rsid w:val="0099264F"/>
    <w:rsid w:val="009928DF"/>
    <w:rsid w:val="00994586"/>
    <w:rsid w:val="00994F95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215E"/>
    <w:rsid w:val="009B6054"/>
    <w:rsid w:val="009B6118"/>
    <w:rsid w:val="009B6D1A"/>
    <w:rsid w:val="009C1584"/>
    <w:rsid w:val="009C73CD"/>
    <w:rsid w:val="009D0A43"/>
    <w:rsid w:val="009D0E5C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75"/>
    <w:rsid w:val="009F7ECC"/>
    <w:rsid w:val="00A00F3E"/>
    <w:rsid w:val="00A02D5D"/>
    <w:rsid w:val="00A050F4"/>
    <w:rsid w:val="00A05FF3"/>
    <w:rsid w:val="00A077AA"/>
    <w:rsid w:val="00A119B5"/>
    <w:rsid w:val="00A12765"/>
    <w:rsid w:val="00A12D59"/>
    <w:rsid w:val="00A12E8C"/>
    <w:rsid w:val="00A15000"/>
    <w:rsid w:val="00A1596E"/>
    <w:rsid w:val="00A174D0"/>
    <w:rsid w:val="00A223D7"/>
    <w:rsid w:val="00A24BF7"/>
    <w:rsid w:val="00A25546"/>
    <w:rsid w:val="00A26EEA"/>
    <w:rsid w:val="00A27D76"/>
    <w:rsid w:val="00A33A18"/>
    <w:rsid w:val="00A33E90"/>
    <w:rsid w:val="00A35C91"/>
    <w:rsid w:val="00A35D74"/>
    <w:rsid w:val="00A3736B"/>
    <w:rsid w:val="00A409C0"/>
    <w:rsid w:val="00A449B7"/>
    <w:rsid w:val="00A44EA4"/>
    <w:rsid w:val="00A4506F"/>
    <w:rsid w:val="00A46327"/>
    <w:rsid w:val="00A46B56"/>
    <w:rsid w:val="00A507EE"/>
    <w:rsid w:val="00A52311"/>
    <w:rsid w:val="00A56C7E"/>
    <w:rsid w:val="00A57DF9"/>
    <w:rsid w:val="00A63345"/>
    <w:rsid w:val="00A704D4"/>
    <w:rsid w:val="00A70A60"/>
    <w:rsid w:val="00A7525A"/>
    <w:rsid w:val="00A80A66"/>
    <w:rsid w:val="00A82644"/>
    <w:rsid w:val="00A86B50"/>
    <w:rsid w:val="00A91741"/>
    <w:rsid w:val="00A9363E"/>
    <w:rsid w:val="00A95BBC"/>
    <w:rsid w:val="00A95EBC"/>
    <w:rsid w:val="00A977BD"/>
    <w:rsid w:val="00A97DDA"/>
    <w:rsid w:val="00AA014A"/>
    <w:rsid w:val="00AA46A3"/>
    <w:rsid w:val="00AB03BC"/>
    <w:rsid w:val="00AB050F"/>
    <w:rsid w:val="00AB10E8"/>
    <w:rsid w:val="00AB15C5"/>
    <w:rsid w:val="00AB37AD"/>
    <w:rsid w:val="00AB3924"/>
    <w:rsid w:val="00AB469E"/>
    <w:rsid w:val="00AB4F2D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50DB"/>
    <w:rsid w:val="00B06D20"/>
    <w:rsid w:val="00B079EA"/>
    <w:rsid w:val="00B07B37"/>
    <w:rsid w:val="00B07D3E"/>
    <w:rsid w:val="00B10BE5"/>
    <w:rsid w:val="00B112FD"/>
    <w:rsid w:val="00B120BA"/>
    <w:rsid w:val="00B129F1"/>
    <w:rsid w:val="00B1696B"/>
    <w:rsid w:val="00B1759C"/>
    <w:rsid w:val="00B17CFD"/>
    <w:rsid w:val="00B21DE3"/>
    <w:rsid w:val="00B22D7F"/>
    <w:rsid w:val="00B22DCB"/>
    <w:rsid w:val="00B2331A"/>
    <w:rsid w:val="00B2757E"/>
    <w:rsid w:val="00B30F18"/>
    <w:rsid w:val="00B31785"/>
    <w:rsid w:val="00B319A1"/>
    <w:rsid w:val="00B3468A"/>
    <w:rsid w:val="00B3626A"/>
    <w:rsid w:val="00B372DC"/>
    <w:rsid w:val="00B37F2B"/>
    <w:rsid w:val="00B40306"/>
    <w:rsid w:val="00B40567"/>
    <w:rsid w:val="00B40F21"/>
    <w:rsid w:val="00B41DF5"/>
    <w:rsid w:val="00B42E89"/>
    <w:rsid w:val="00B466FF"/>
    <w:rsid w:val="00B51133"/>
    <w:rsid w:val="00B51978"/>
    <w:rsid w:val="00B52D8C"/>
    <w:rsid w:val="00B53D7E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1C25"/>
    <w:rsid w:val="00B7602D"/>
    <w:rsid w:val="00B76F6A"/>
    <w:rsid w:val="00B773E5"/>
    <w:rsid w:val="00B80745"/>
    <w:rsid w:val="00B816D9"/>
    <w:rsid w:val="00B85C17"/>
    <w:rsid w:val="00B86AE9"/>
    <w:rsid w:val="00B86F8C"/>
    <w:rsid w:val="00B87914"/>
    <w:rsid w:val="00B901ED"/>
    <w:rsid w:val="00B914ED"/>
    <w:rsid w:val="00B92E0B"/>
    <w:rsid w:val="00B94B90"/>
    <w:rsid w:val="00B94D06"/>
    <w:rsid w:val="00B97A03"/>
    <w:rsid w:val="00BA08D1"/>
    <w:rsid w:val="00BA131B"/>
    <w:rsid w:val="00BA3A2F"/>
    <w:rsid w:val="00BA3ED5"/>
    <w:rsid w:val="00BA5037"/>
    <w:rsid w:val="00BB11FF"/>
    <w:rsid w:val="00BB28FF"/>
    <w:rsid w:val="00BB4323"/>
    <w:rsid w:val="00BB4760"/>
    <w:rsid w:val="00BC1194"/>
    <w:rsid w:val="00BC28B9"/>
    <w:rsid w:val="00BC4115"/>
    <w:rsid w:val="00BC720C"/>
    <w:rsid w:val="00BC726C"/>
    <w:rsid w:val="00BD1BAA"/>
    <w:rsid w:val="00BD45B0"/>
    <w:rsid w:val="00BD5ECA"/>
    <w:rsid w:val="00BE0AFE"/>
    <w:rsid w:val="00BE436B"/>
    <w:rsid w:val="00BE5191"/>
    <w:rsid w:val="00BF093B"/>
    <w:rsid w:val="00BF1C98"/>
    <w:rsid w:val="00BF20C4"/>
    <w:rsid w:val="00BF3B11"/>
    <w:rsid w:val="00BF4C2A"/>
    <w:rsid w:val="00BF534A"/>
    <w:rsid w:val="00BF66B3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E2B"/>
    <w:rsid w:val="00C32025"/>
    <w:rsid w:val="00C321A7"/>
    <w:rsid w:val="00C33223"/>
    <w:rsid w:val="00C335D2"/>
    <w:rsid w:val="00C353D3"/>
    <w:rsid w:val="00C36B6C"/>
    <w:rsid w:val="00C36CF8"/>
    <w:rsid w:val="00C407F3"/>
    <w:rsid w:val="00C40A25"/>
    <w:rsid w:val="00C41C17"/>
    <w:rsid w:val="00C41D2E"/>
    <w:rsid w:val="00C4626E"/>
    <w:rsid w:val="00C47EE8"/>
    <w:rsid w:val="00C50340"/>
    <w:rsid w:val="00C506B3"/>
    <w:rsid w:val="00C51D97"/>
    <w:rsid w:val="00C55F06"/>
    <w:rsid w:val="00C57E78"/>
    <w:rsid w:val="00C61415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5C6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706"/>
    <w:rsid w:val="00CA5B35"/>
    <w:rsid w:val="00CA760A"/>
    <w:rsid w:val="00CB1BA3"/>
    <w:rsid w:val="00CB22A3"/>
    <w:rsid w:val="00CB29BB"/>
    <w:rsid w:val="00CB3886"/>
    <w:rsid w:val="00CB5A08"/>
    <w:rsid w:val="00CB71DA"/>
    <w:rsid w:val="00CC23C5"/>
    <w:rsid w:val="00CC257D"/>
    <w:rsid w:val="00CD05C8"/>
    <w:rsid w:val="00CD7739"/>
    <w:rsid w:val="00CE095D"/>
    <w:rsid w:val="00CE0F49"/>
    <w:rsid w:val="00CE17AA"/>
    <w:rsid w:val="00CE31B1"/>
    <w:rsid w:val="00CE4E0B"/>
    <w:rsid w:val="00CE5290"/>
    <w:rsid w:val="00CE5DA8"/>
    <w:rsid w:val="00CE6569"/>
    <w:rsid w:val="00CF0608"/>
    <w:rsid w:val="00CF10CA"/>
    <w:rsid w:val="00CF174D"/>
    <w:rsid w:val="00CF24EB"/>
    <w:rsid w:val="00CF3A0F"/>
    <w:rsid w:val="00CF3BB6"/>
    <w:rsid w:val="00CF4A7E"/>
    <w:rsid w:val="00CF79DD"/>
    <w:rsid w:val="00D028C5"/>
    <w:rsid w:val="00D02E91"/>
    <w:rsid w:val="00D04A16"/>
    <w:rsid w:val="00D06F36"/>
    <w:rsid w:val="00D1194E"/>
    <w:rsid w:val="00D122BE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58AC"/>
    <w:rsid w:val="00D458AE"/>
    <w:rsid w:val="00D47D8C"/>
    <w:rsid w:val="00D51EB4"/>
    <w:rsid w:val="00D53714"/>
    <w:rsid w:val="00D54D95"/>
    <w:rsid w:val="00D55E1B"/>
    <w:rsid w:val="00D6026A"/>
    <w:rsid w:val="00D62535"/>
    <w:rsid w:val="00D62A95"/>
    <w:rsid w:val="00D65347"/>
    <w:rsid w:val="00D65757"/>
    <w:rsid w:val="00D66849"/>
    <w:rsid w:val="00D6710B"/>
    <w:rsid w:val="00D72D48"/>
    <w:rsid w:val="00D738CC"/>
    <w:rsid w:val="00D73A41"/>
    <w:rsid w:val="00D75B3B"/>
    <w:rsid w:val="00D75B6C"/>
    <w:rsid w:val="00D7711F"/>
    <w:rsid w:val="00D82A16"/>
    <w:rsid w:val="00D82AA9"/>
    <w:rsid w:val="00D850E6"/>
    <w:rsid w:val="00D858E1"/>
    <w:rsid w:val="00D8769C"/>
    <w:rsid w:val="00D9026A"/>
    <w:rsid w:val="00D92411"/>
    <w:rsid w:val="00DA04B3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55FA"/>
    <w:rsid w:val="00DD6E50"/>
    <w:rsid w:val="00DD772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5D76"/>
    <w:rsid w:val="00DF74A4"/>
    <w:rsid w:val="00DF7C5A"/>
    <w:rsid w:val="00DF7EA7"/>
    <w:rsid w:val="00E02854"/>
    <w:rsid w:val="00E02EE2"/>
    <w:rsid w:val="00E07428"/>
    <w:rsid w:val="00E139F8"/>
    <w:rsid w:val="00E149CA"/>
    <w:rsid w:val="00E14CB3"/>
    <w:rsid w:val="00E1549E"/>
    <w:rsid w:val="00E17603"/>
    <w:rsid w:val="00E17AD6"/>
    <w:rsid w:val="00E17DB8"/>
    <w:rsid w:val="00E2153F"/>
    <w:rsid w:val="00E21EB7"/>
    <w:rsid w:val="00E22FDA"/>
    <w:rsid w:val="00E23E68"/>
    <w:rsid w:val="00E251BB"/>
    <w:rsid w:val="00E25B7F"/>
    <w:rsid w:val="00E269A7"/>
    <w:rsid w:val="00E338CE"/>
    <w:rsid w:val="00E43F1A"/>
    <w:rsid w:val="00E444FE"/>
    <w:rsid w:val="00E45A53"/>
    <w:rsid w:val="00E51A32"/>
    <w:rsid w:val="00E52FA1"/>
    <w:rsid w:val="00E5363F"/>
    <w:rsid w:val="00E536E1"/>
    <w:rsid w:val="00E54746"/>
    <w:rsid w:val="00E55413"/>
    <w:rsid w:val="00E57206"/>
    <w:rsid w:val="00E62E93"/>
    <w:rsid w:val="00E6577A"/>
    <w:rsid w:val="00E664B9"/>
    <w:rsid w:val="00E67FE7"/>
    <w:rsid w:val="00E73FC8"/>
    <w:rsid w:val="00E749DA"/>
    <w:rsid w:val="00E74B18"/>
    <w:rsid w:val="00E75634"/>
    <w:rsid w:val="00E807AC"/>
    <w:rsid w:val="00E83B1B"/>
    <w:rsid w:val="00E8682F"/>
    <w:rsid w:val="00E86B36"/>
    <w:rsid w:val="00E91B57"/>
    <w:rsid w:val="00E91F45"/>
    <w:rsid w:val="00E927FF"/>
    <w:rsid w:val="00E92F06"/>
    <w:rsid w:val="00E93EB4"/>
    <w:rsid w:val="00E94718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D5B"/>
    <w:rsid w:val="00EB1F14"/>
    <w:rsid w:val="00EB31FE"/>
    <w:rsid w:val="00EB3AFB"/>
    <w:rsid w:val="00EC109B"/>
    <w:rsid w:val="00EC3CE2"/>
    <w:rsid w:val="00EC4BEA"/>
    <w:rsid w:val="00EC7438"/>
    <w:rsid w:val="00ED215E"/>
    <w:rsid w:val="00ED7030"/>
    <w:rsid w:val="00EE386A"/>
    <w:rsid w:val="00EE4EDD"/>
    <w:rsid w:val="00EE557F"/>
    <w:rsid w:val="00EE6291"/>
    <w:rsid w:val="00EF02A2"/>
    <w:rsid w:val="00EF06CB"/>
    <w:rsid w:val="00EF06E0"/>
    <w:rsid w:val="00EF6CF7"/>
    <w:rsid w:val="00F00314"/>
    <w:rsid w:val="00F01B3D"/>
    <w:rsid w:val="00F03542"/>
    <w:rsid w:val="00F048CD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47F4F"/>
    <w:rsid w:val="00F5055A"/>
    <w:rsid w:val="00F51948"/>
    <w:rsid w:val="00F5290E"/>
    <w:rsid w:val="00F5353B"/>
    <w:rsid w:val="00F5369E"/>
    <w:rsid w:val="00F53841"/>
    <w:rsid w:val="00F56B71"/>
    <w:rsid w:val="00F57F3B"/>
    <w:rsid w:val="00F605A1"/>
    <w:rsid w:val="00F67146"/>
    <w:rsid w:val="00F7211D"/>
    <w:rsid w:val="00F7213F"/>
    <w:rsid w:val="00F74393"/>
    <w:rsid w:val="00F75906"/>
    <w:rsid w:val="00F76B2D"/>
    <w:rsid w:val="00F83C2A"/>
    <w:rsid w:val="00F86292"/>
    <w:rsid w:val="00F90170"/>
    <w:rsid w:val="00F90293"/>
    <w:rsid w:val="00F92A85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3840"/>
    <w:rsid w:val="00FB65C8"/>
    <w:rsid w:val="00FC135C"/>
    <w:rsid w:val="00FC18DA"/>
    <w:rsid w:val="00FC1FDB"/>
    <w:rsid w:val="00FC2C3B"/>
    <w:rsid w:val="00FC40E1"/>
    <w:rsid w:val="00FC64F3"/>
    <w:rsid w:val="00FC7316"/>
    <w:rsid w:val="00FD2548"/>
    <w:rsid w:val="00FD793B"/>
    <w:rsid w:val="00FE3EE1"/>
    <w:rsid w:val="00FE4E0C"/>
    <w:rsid w:val="00FE4E94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DF99F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7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424" Type="http://schemas.openxmlformats.org/officeDocument/2006/relationships/image" Target="media/image210.wmf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555" Type="http://schemas.openxmlformats.org/officeDocument/2006/relationships/image" Target="media/image275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8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image" Target="media/image266.wmf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image" Target="media/image277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fontTable" Target="fontTable.xml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image" Target="media/image267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561" Type="http://schemas.openxmlformats.org/officeDocument/2006/relationships/image" Target="media/image278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3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6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4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5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2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footer" Target="foot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image" Target="media/image27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9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5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6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C41C4E-5DDE-4A60-BFBC-E262299F0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18</Pages>
  <Words>2612</Words>
  <Characters>14895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3</cp:revision>
  <cp:lastPrinted>2014-12-14T17:56:00Z</cp:lastPrinted>
  <dcterms:created xsi:type="dcterms:W3CDTF">2015-06-14T14:32:00Z</dcterms:created>
  <dcterms:modified xsi:type="dcterms:W3CDTF">2020-06-29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